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3" r:id="rId1"/>
  </p:sldMasterIdLst>
  <p:notesMasterIdLst>
    <p:notesMasterId r:id="rId7"/>
  </p:notesMasterIdLst>
  <p:sldIdLst>
    <p:sldId id="256" r:id="rId2"/>
    <p:sldId id="260" r:id="rId3"/>
    <p:sldId id="304" r:id="rId4"/>
    <p:sldId id="305" r:id="rId5"/>
    <p:sldId id="309" r:id="rId6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8"/>
      <p:bold r:id="rId9"/>
      <p:italic r:id="rId10"/>
      <p:boldItalic r:id="rId11"/>
    </p:embeddedFont>
    <p:embeddedFont>
      <p:font typeface="Bitter" panose="020B0604020202020204" charset="0"/>
      <p:regular r:id="rId12"/>
      <p:bold r:id="rId13"/>
      <p:italic r:id="rId14"/>
      <p:boldItalic r:id="rId15"/>
    </p:embeddedFont>
    <p:embeddedFont>
      <p:font typeface="Lato" panose="020B0604020202020204" charset="0"/>
      <p:regular r:id="rId16"/>
      <p:bold r:id="rId17"/>
      <p:italic r:id="rId18"/>
      <p:boldItalic r:id="rId19"/>
    </p:embeddedFont>
    <p:embeddedFont>
      <p:font typeface="Merriweather Sans" panose="020B0604020202020204" charset="0"/>
      <p:regular r:id="rId20"/>
      <p:bold r:id="rId21"/>
      <p:italic r:id="rId22"/>
      <p:boldItalic r:id="rId23"/>
    </p:embeddedFont>
    <p:embeddedFont>
      <p:font typeface="Bebas Neue" panose="020B0604020202020204" charset="0"/>
      <p:regular r:id="rId2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BB06E98-D8E5-492A-BC3F-22C3C8841093}">
  <a:tblStyle styleId="{7BB06E98-D8E5-492A-BC3F-22C3C884109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1866" y="1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font" Target="fonts/font6.fntdata"/><Relationship Id="rId18" Type="http://schemas.openxmlformats.org/officeDocument/2006/relationships/font" Target="fonts/font11.fntdata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4.fntdata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openxmlformats.org/officeDocument/2006/relationships/font" Target="fonts/font10.fntdata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9.fntdata"/><Relationship Id="rId20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4.fntdata"/><Relationship Id="rId24" Type="http://schemas.openxmlformats.org/officeDocument/2006/relationships/font" Target="fonts/font17.fntdata"/><Relationship Id="rId5" Type="http://schemas.openxmlformats.org/officeDocument/2006/relationships/slide" Target="slides/slide4.xml"/><Relationship Id="rId15" Type="http://schemas.openxmlformats.org/officeDocument/2006/relationships/font" Target="fonts/font8.fntdata"/><Relationship Id="rId23" Type="http://schemas.openxmlformats.org/officeDocument/2006/relationships/font" Target="fonts/font16.fntdata"/><Relationship Id="rId28" Type="http://schemas.openxmlformats.org/officeDocument/2006/relationships/tableStyles" Target="tableStyles.xml"/><Relationship Id="rId10" Type="http://schemas.openxmlformats.org/officeDocument/2006/relationships/font" Target="fonts/font3.fntdata"/><Relationship Id="rId19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font" Target="fonts/font7.fntdata"/><Relationship Id="rId22" Type="http://schemas.openxmlformats.org/officeDocument/2006/relationships/font" Target="fonts/font15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757445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ge6042aa838_13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" name="Google Shape;142;ge6042aa838_13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55790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e6172f83_0_1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e6172f83_0_1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4067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e6172f83_0_1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e6172f83_0_1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44893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e6172f83_0_1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e6172f83_0_1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85204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e6172f83_0_1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e6172f83_0_1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768037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254503" y="268253"/>
            <a:ext cx="8511300" cy="4594800"/>
            <a:chOff x="254503" y="268253"/>
            <a:chExt cx="8511300" cy="4594800"/>
          </a:xfrm>
        </p:grpSpPr>
        <p:sp>
          <p:nvSpPr>
            <p:cNvPr id="10" name="Google Shape;10;p2"/>
            <p:cNvSpPr/>
            <p:nvPr/>
          </p:nvSpPr>
          <p:spPr>
            <a:xfrm rot="10800000" flipH="1">
              <a:off x="254503" y="268253"/>
              <a:ext cx="8511300" cy="4594800"/>
            </a:xfrm>
            <a:prstGeom prst="snip1Rect">
              <a:avLst>
                <a:gd name="adj" fmla="val 17909"/>
              </a:avLst>
            </a:prstGeom>
            <a:solidFill>
              <a:schemeClr val="l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 rot="5400000">
              <a:off x="7940200" y="4038225"/>
              <a:ext cx="825900" cy="821100"/>
            </a:xfrm>
            <a:prstGeom prst="rtTriangle">
              <a:avLst/>
            </a:prstGeom>
            <a:solidFill>
              <a:srgbClr val="F8F7E0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1327775" y="1148463"/>
            <a:ext cx="6488400" cy="181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55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1327800" y="2965875"/>
            <a:ext cx="6488400" cy="61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000" b="1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4" name="Google Shape;14;p2"/>
          <p:cNvSpPr txBox="1"/>
          <p:nvPr/>
        </p:nvSpPr>
        <p:spPr>
          <a:xfrm>
            <a:off x="7423500" y="280950"/>
            <a:ext cx="1228500" cy="43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>
              <a:latin typeface="Bitter"/>
              <a:ea typeface="Bitter"/>
              <a:cs typeface="Bitter"/>
              <a:sym typeface="Bitter"/>
            </a:endParaRPr>
          </a:p>
        </p:txBody>
      </p:sp>
      <p:sp>
        <p:nvSpPr>
          <p:cNvPr id="15" name="Google Shape;15;p2"/>
          <p:cNvSpPr txBox="1">
            <a:spLocks noGrp="1"/>
          </p:cNvSpPr>
          <p:nvPr>
            <p:ph type="title" idx="2"/>
          </p:nvPr>
        </p:nvSpPr>
        <p:spPr>
          <a:xfrm>
            <a:off x="6829600" y="175525"/>
            <a:ext cx="1995900" cy="6165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500"/>
              <a:buNone/>
              <a:defRPr sz="1700"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accent3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3"/>
          <p:cNvSpPr txBox="1">
            <a:spLocks noGrp="1"/>
          </p:cNvSpPr>
          <p:nvPr>
            <p:ph type="title"/>
          </p:nvPr>
        </p:nvSpPr>
        <p:spPr>
          <a:xfrm>
            <a:off x="1786950" y="1752749"/>
            <a:ext cx="5570100" cy="13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title" idx="2" hasCustomPrompt="1"/>
          </p:nvPr>
        </p:nvSpPr>
        <p:spPr>
          <a:xfrm>
            <a:off x="2996550" y="535000"/>
            <a:ext cx="3150900" cy="10806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9" name="Google Shape;19;p3"/>
          <p:cNvSpPr txBox="1">
            <a:spLocks noGrp="1"/>
          </p:cNvSpPr>
          <p:nvPr>
            <p:ph type="subTitle" idx="1"/>
          </p:nvPr>
        </p:nvSpPr>
        <p:spPr>
          <a:xfrm>
            <a:off x="2391925" y="3078613"/>
            <a:ext cx="43602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erriweather Sans"/>
              <a:buNone/>
              <a:defRPr sz="3000" b="1">
                <a:solidFill>
                  <a:schemeClr val="dk1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●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○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■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●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○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■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●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○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Lato"/>
              <a:buChar char="■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8" r:id="rId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28"/>
          <p:cNvSpPr txBox="1">
            <a:spLocks noGrp="1"/>
          </p:cNvSpPr>
          <p:nvPr>
            <p:ph type="ctrTitle"/>
          </p:nvPr>
        </p:nvSpPr>
        <p:spPr>
          <a:xfrm>
            <a:off x="1327775" y="1204908"/>
            <a:ext cx="6488400" cy="181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00000"/>
              </a:lnSpc>
            </a:pPr>
            <a:r>
              <a:rPr lang="en-US" sz="5000" dirty="0"/>
              <a:t>LŨY THỪA CỦA </a:t>
            </a:r>
            <a:r>
              <a:rPr lang="en-US" sz="5000" dirty="0" smtClean="0"/>
              <a:t/>
            </a:r>
            <a:br>
              <a:rPr lang="en-US" sz="5000" dirty="0" smtClean="0"/>
            </a:br>
            <a:r>
              <a:rPr lang="en-US" sz="5000" dirty="0" smtClean="0"/>
              <a:t>MỘT </a:t>
            </a:r>
            <a:r>
              <a:rPr lang="en-US" sz="5000" dirty="0"/>
              <a:t>SỐ HỮU TỈ</a:t>
            </a:r>
          </a:p>
        </p:txBody>
      </p:sp>
      <p:sp>
        <p:nvSpPr>
          <p:cNvPr id="146" name="Google Shape;146;p28"/>
          <p:cNvSpPr txBox="1">
            <a:spLocks noGrp="1"/>
          </p:cNvSpPr>
          <p:nvPr>
            <p:ph type="title" idx="2"/>
          </p:nvPr>
        </p:nvSpPr>
        <p:spPr>
          <a:xfrm>
            <a:off x="2629363" y="52065"/>
            <a:ext cx="3420478" cy="61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000" dirty="0" smtClean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HƯỚNG DẪN HỌC BÀI</a:t>
            </a:r>
            <a:endParaRPr sz="2000" dirty="0">
              <a:solidFill>
                <a:srgbClr val="FF0000"/>
              </a:solidFill>
              <a:latin typeface="+mn-lt"/>
              <a:cs typeface="Calibri" panose="020F0502020204030204" pitchFamily="34" charset="0"/>
            </a:endParaRPr>
          </a:p>
        </p:txBody>
      </p:sp>
      <p:grpSp>
        <p:nvGrpSpPr>
          <p:cNvPr id="147" name="Google Shape;147;p28"/>
          <p:cNvGrpSpPr/>
          <p:nvPr/>
        </p:nvGrpSpPr>
        <p:grpSpPr>
          <a:xfrm rot="6299950">
            <a:off x="3379230" y="3955234"/>
            <a:ext cx="2079605" cy="2082974"/>
            <a:chOff x="582410" y="345094"/>
            <a:chExt cx="1998559" cy="2001797"/>
          </a:xfrm>
        </p:grpSpPr>
        <p:sp>
          <p:nvSpPr>
            <p:cNvPr id="148" name="Google Shape;148;p28"/>
            <p:cNvSpPr/>
            <p:nvPr/>
          </p:nvSpPr>
          <p:spPr>
            <a:xfrm>
              <a:off x="582410" y="345094"/>
              <a:ext cx="1998559" cy="2001797"/>
            </a:xfrm>
            <a:custGeom>
              <a:avLst/>
              <a:gdLst/>
              <a:ahLst/>
              <a:cxnLst/>
              <a:rect l="l" t="t" r="r" b="b"/>
              <a:pathLst>
                <a:path w="61104" h="61203" extrusionOk="0">
                  <a:moveTo>
                    <a:pt x="14275" y="25744"/>
                  </a:moveTo>
                  <a:cubicBezTo>
                    <a:pt x="15389" y="25744"/>
                    <a:pt x="16524" y="26161"/>
                    <a:pt x="17444" y="27092"/>
                  </a:cubicBezTo>
                  <a:lnTo>
                    <a:pt x="34600" y="44427"/>
                  </a:lnTo>
                  <a:cubicBezTo>
                    <a:pt x="37415" y="47277"/>
                    <a:pt x="35384" y="52107"/>
                    <a:pt x="31391" y="52107"/>
                  </a:cubicBezTo>
                  <a:cubicBezTo>
                    <a:pt x="31382" y="52107"/>
                    <a:pt x="31372" y="52107"/>
                    <a:pt x="31362" y="52106"/>
                  </a:cubicBezTo>
                  <a:lnTo>
                    <a:pt x="14122" y="51999"/>
                  </a:lnTo>
                  <a:cubicBezTo>
                    <a:pt x="11633" y="51976"/>
                    <a:pt x="9621" y="49951"/>
                    <a:pt x="9645" y="47463"/>
                  </a:cubicBezTo>
                  <a:lnTo>
                    <a:pt x="9740" y="30235"/>
                  </a:lnTo>
                  <a:cubicBezTo>
                    <a:pt x="9756" y="27529"/>
                    <a:pt x="11970" y="25744"/>
                    <a:pt x="14275" y="25744"/>
                  </a:cubicBezTo>
                  <a:close/>
                  <a:moveTo>
                    <a:pt x="1031" y="0"/>
                  </a:moveTo>
                  <a:cubicBezTo>
                    <a:pt x="676" y="0"/>
                    <a:pt x="334" y="277"/>
                    <a:pt x="334" y="695"/>
                  </a:cubicBezTo>
                  <a:lnTo>
                    <a:pt x="1" y="60869"/>
                  </a:lnTo>
                  <a:lnTo>
                    <a:pt x="60175" y="61203"/>
                  </a:lnTo>
                  <a:cubicBezTo>
                    <a:pt x="60794" y="61203"/>
                    <a:pt x="61104" y="60465"/>
                    <a:pt x="60675" y="60024"/>
                  </a:cubicBezTo>
                  <a:lnTo>
                    <a:pt x="1513" y="207"/>
                  </a:lnTo>
                  <a:cubicBezTo>
                    <a:pt x="1374" y="64"/>
                    <a:pt x="1201" y="0"/>
                    <a:pt x="1031" y="0"/>
                  </a:cubicBezTo>
                  <a:close/>
                </a:path>
              </a:pathLst>
            </a:custGeom>
            <a:solidFill>
              <a:schemeClr val="accent4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28"/>
            <p:cNvSpPr/>
            <p:nvPr/>
          </p:nvSpPr>
          <p:spPr>
            <a:xfrm>
              <a:off x="744017" y="2216028"/>
              <a:ext cx="818" cy="116864"/>
            </a:xfrm>
            <a:custGeom>
              <a:avLst/>
              <a:gdLst/>
              <a:ahLst/>
              <a:cxnLst/>
              <a:rect l="l" t="t" r="r" b="b"/>
              <a:pathLst>
                <a:path w="25" h="3573" fill="none" extrusionOk="0">
                  <a:moveTo>
                    <a:pt x="1" y="3572"/>
                  </a:moveTo>
                  <a:lnTo>
                    <a:pt x="13" y="1786"/>
                  </a:lnTo>
                  <a:lnTo>
                    <a:pt x="25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28"/>
            <p:cNvSpPr/>
            <p:nvPr/>
          </p:nvSpPr>
          <p:spPr>
            <a:xfrm>
              <a:off x="797789" y="2274836"/>
              <a:ext cx="392" cy="58448"/>
            </a:xfrm>
            <a:custGeom>
              <a:avLst/>
              <a:gdLst/>
              <a:ahLst/>
              <a:cxnLst/>
              <a:rect l="l" t="t" r="r" b="b"/>
              <a:pathLst>
                <a:path w="12" h="1787" fill="none" extrusionOk="0">
                  <a:moveTo>
                    <a:pt x="0" y="1786"/>
                  </a:move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8"/>
            <p:cNvSpPr/>
            <p:nvPr/>
          </p:nvSpPr>
          <p:spPr>
            <a:xfrm>
              <a:off x="851527" y="2216421"/>
              <a:ext cx="785" cy="116864"/>
            </a:xfrm>
            <a:custGeom>
              <a:avLst/>
              <a:gdLst/>
              <a:ahLst/>
              <a:cxnLst/>
              <a:rect l="l" t="t" r="r" b="b"/>
              <a:pathLst>
                <a:path w="24" h="3573" fill="none" extrusionOk="0">
                  <a:moveTo>
                    <a:pt x="0" y="3572"/>
                  </a:moveTo>
                  <a:lnTo>
                    <a:pt x="12" y="1786"/>
                  </a:lnTo>
                  <a:lnTo>
                    <a:pt x="24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8"/>
            <p:cNvSpPr/>
            <p:nvPr/>
          </p:nvSpPr>
          <p:spPr>
            <a:xfrm>
              <a:off x="905658" y="2275229"/>
              <a:ext cx="33" cy="58448"/>
            </a:xfrm>
            <a:custGeom>
              <a:avLst/>
              <a:gdLst/>
              <a:ahLst/>
              <a:cxnLst/>
              <a:rect l="l" t="t" r="r" b="b"/>
              <a:pathLst>
                <a:path w="1" h="1787" fill="none" extrusionOk="0">
                  <a:moveTo>
                    <a:pt x="0" y="1786"/>
                  </a:moveTo>
                  <a:lnTo>
                    <a:pt x="0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8"/>
            <p:cNvSpPr/>
            <p:nvPr/>
          </p:nvSpPr>
          <p:spPr>
            <a:xfrm>
              <a:off x="959396" y="2216813"/>
              <a:ext cx="392" cy="117224"/>
            </a:xfrm>
            <a:custGeom>
              <a:avLst/>
              <a:gdLst/>
              <a:ahLst/>
              <a:cxnLst/>
              <a:rect l="l" t="t" r="r" b="b"/>
              <a:pathLst>
                <a:path w="12" h="3584" fill="none" extrusionOk="0">
                  <a:moveTo>
                    <a:pt x="0" y="3584"/>
                  </a:moveTo>
                  <a:lnTo>
                    <a:pt x="0" y="1786"/>
                  </a:ln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8"/>
            <p:cNvSpPr/>
            <p:nvPr/>
          </p:nvSpPr>
          <p:spPr>
            <a:xfrm>
              <a:off x="1012742" y="2275621"/>
              <a:ext cx="425" cy="58416"/>
            </a:xfrm>
            <a:custGeom>
              <a:avLst/>
              <a:gdLst/>
              <a:ahLst/>
              <a:cxnLst/>
              <a:rect l="l" t="t" r="r" b="b"/>
              <a:pathLst>
                <a:path w="13" h="1786" fill="none" extrusionOk="0">
                  <a:moveTo>
                    <a:pt x="0" y="1786"/>
                  </a:move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8"/>
            <p:cNvSpPr/>
            <p:nvPr/>
          </p:nvSpPr>
          <p:spPr>
            <a:xfrm>
              <a:off x="1066873" y="2217566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0" y="3573"/>
                  </a:moveTo>
                  <a:lnTo>
                    <a:pt x="0" y="1787"/>
                  </a:ln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8"/>
            <p:cNvSpPr/>
            <p:nvPr/>
          </p:nvSpPr>
          <p:spPr>
            <a:xfrm>
              <a:off x="1120612" y="2275981"/>
              <a:ext cx="33" cy="58448"/>
            </a:xfrm>
            <a:custGeom>
              <a:avLst/>
              <a:gdLst/>
              <a:ahLst/>
              <a:cxnLst/>
              <a:rect l="l" t="t" r="r" b="b"/>
              <a:pathLst>
                <a:path w="1" h="1787" fill="none" extrusionOk="0">
                  <a:moveTo>
                    <a:pt x="0" y="1787"/>
                  </a:moveTo>
                  <a:lnTo>
                    <a:pt x="0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8"/>
            <p:cNvSpPr/>
            <p:nvPr/>
          </p:nvSpPr>
          <p:spPr>
            <a:xfrm>
              <a:off x="1174350" y="2217958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0" y="3573"/>
                  </a:moveTo>
                  <a:lnTo>
                    <a:pt x="0" y="1787"/>
                  </a:ln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8"/>
            <p:cNvSpPr/>
            <p:nvPr/>
          </p:nvSpPr>
          <p:spPr>
            <a:xfrm>
              <a:off x="1228088" y="2276374"/>
              <a:ext cx="33" cy="58841"/>
            </a:xfrm>
            <a:custGeom>
              <a:avLst/>
              <a:gdLst/>
              <a:ahLst/>
              <a:cxnLst/>
              <a:rect l="l" t="t" r="r" b="b"/>
              <a:pathLst>
                <a:path w="1" h="1799" fill="none" extrusionOk="0">
                  <a:moveTo>
                    <a:pt x="0" y="1799"/>
                  </a:moveTo>
                  <a:lnTo>
                    <a:pt x="0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8"/>
            <p:cNvSpPr/>
            <p:nvPr/>
          </p:nvSpPr>
          <p:spPr>
            <a:xfrm>
              <a:off x="1281827" y="2218351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0" y="3573"/>
                  </a:moveTo>
                  <a:lnTo>
                    <a:pt x="0" y="1787"/>
                  </a:ln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8"/>
            <p:cNvSpPr/>
            <p:nvPr/>
          </p:nvSpPr>
          <p:spPr>
            <a:xfrm>
              <a:off x="1335565" y="2277159"/>
              <a:ext cx="33" cy="58448"/>
            </a:xfrm>
            <a:custGeom>
              <a:avLst/>
              <a:gdLst/>
              <a:ahLst/>
              <a:cxnLst/>
              <a:rect l="l" t="t" r="r" b="b"/>
              <a:pathLst>
                <a:path w="1" h="1787" fill="none" extrusionOk="0">
                  <a:moveTo>
                    <a:pt x="1" y="1787"/>
                  </a:moveTo>
                  <a:lnTo>
                    <a:pt x="1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8"/>
            <p:cNvSpPr/>
            <p:nvPr/>
          </p:nvSpPr>
          <p:spPr>
            <a:xfrm>
              <a:off x="1389304" y="2218743"/>
              <a:ext cx="425" cy="117256"/>
            </a:xfrm>
            <a:custGeom>
              <a:avLst/>
              <a:gdLst/>
              <a:ahLst/>
              <a:cxnLst/>
              <a:rect l="l" t="t" r="r" b="b"/>
              <a:pathLst>
                <a:path w="13" h="3585" fill="none" extrusionOk="0">
                  <a:moveTo>
                    <a:pt x="1" y="3584"/>
                  </a:moveTo>
                  <a:lnTo>
                    <a:pt x="1" y="1787"/>
                  </a:ln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8"/>
            <p:cNvSpPr/>
            <p:nvPr/>
          </p:nvSpPr>
          <p:spPr>
            <a:xfrm>
              <a:off x="1443042" y="2277551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6"/>
                  </a:move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8"/>
            <p:cNvSpPr/>
            <p:nvPr/>
          </p:nvSpPr>
          <p:spPr>
            <a:xfrm>
              <a:off x="1496781" y="2219528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1" y="3572"/>
                  </a:moveTo>
                  <a:lnTo>
                    <a:pt x="13" y="1786"/>
                  </a:ln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8"/>
            <p:cNvSpPr/>
            <p:nvPr/>
          </p:nvSpPr>
          <p:spPr>
            <a:xfrm>
              <a:off x="1550519" y="2277944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6"/>
                  </a:moveTo>
                  <a:lnTo>
                    <a:pt x="13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8"/>
            <p:cNvSpPr/>
            <p:nvPr/>
          </p:nvSpPr>
          <p:spPr>
            <a:xfrm>
              <a:off x="1604257" y="2219920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1" y="3572"/>
                  </a:moveTo>
                  <a:lnTo>
                    <a:pt x="13" y="1786"/>
                  </a:lnTo>
                  <a:lnTo>
                    <a:pt x="13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8"/>
            <p:cNvSpPr/>
            <p:nvPr/>
          </p:nvSpPr>
          <p:spPr>
            <a:xfrm>
              <a:off x="1657996" y="2278729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6"/>
                  </a:moveTo>
                  <a:lnTo>
                    <a:pt x="13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8"/>
            <p:cNvSpPr/>
            <p:nvPr/>
          </p:nvSpPr>
          <p:spPr>
            <a:xfrm>
              <a:off x="1711734" y="2220313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13" y="0"/>
                  </a:moveTo>
                  <a:lnTo>
                    <a:pt x="13" y="1786"/>
                  </a:lnTo>
                  <a:lnTo>
                    <a:pt x="1" y="357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8"/>
            <p:cNvSpPr/>
            <p:nvPr/>
          </p:nvSpPr>
          <p:spPr>
            <a:xfrm>
              <a:off x="1765505" y="2279121"/>
              <a:ext cx="392" cy="58448"/>
            </a:xfrm>
            <a:custGeom>
              <a:avLst/>
              <a:gdLst/>
              <a:ahLst/>
              <a:cxnLst/>
              <a:rect l="l" t="t" r="r" b="b"/>
              <a:pathLst>
                <a:path w="12" h="1787" fill="none" extrusionOk="0">
                  <a:moveTo>
                    <a:pt x="0" y="1786"/>
                  </a:move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8"/>
            <p:cNvSpPr/>
            <p:nvPr/>
          </p:nvSpPr>
          <p:spPr>
            <a:xfrm>
              <a:off x="1819244" y="2220705"/>
              <a:ext cx="392" cy="117224"/>
            </a:xfrm>
            <a:custGeom>
              <a:avLst/>
              <a:gdLst/>
              <a:ahLst/>
              <a:cxnLst/>
              <a:rect l="l" t="t" r="r" b="b"/>
              <a:pathLst>
                <a:path w="12" h="3584" fill="none" extrusionOk="0">
                  <a:moveTo>
                    <a:pt x="0" y="3584"/>
                  </a:moveTo>
                  <a:lnTo>
                    <a:pt x="12" y="1798"/>
                  </a:ln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8"/>
            <p:cNvSpPr/>
            <p:nvPr/>
          </p:nvSpPr>
          <p:spPr>
            <a:xfrm>
              <a:off x="1872982" y="2279514"/>
              <a:ext cx="425" cy="58416"/>
            </a:xfrm>
            <a:custGeom>
              <a:avLst/>
              <a:gdLst/>
              <a:ahLst/>
              <a:cxnLst/>
              <a:rect l="l" t="t" r="r" b="b"/>
              <a:pathLst>
                <a:path w="13" h="1786" fill="none" extrusionOk="0">
                  <a:moveTo>
                    <a:pt x="0" y="1786"/>
                  </a:move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8"/>
            <p:cNvSpPr/>
            <p:nvPr/>
          </p:nvSpPr>
          <p:spPr>
            <a:xfrm>
              <a:off x="1926721" y="2221490"/>
              <a:ext cx="425" cy="116831"/>
            </a:xfrm>
            <a:custGeom>
              <a:avLst/>
              <a:gdLst/>
              <a:ahLst/>
              <a:cxnLst/>
              <a:rect l="l" t="t" r="r" b="b"/>
              <a:pathLst>
                <a:path w="13" h="3572" fill="none" extrusionOk="0">
                  <a:moveTo>
                    <a:pt x="0" y="3572"/>
                  </a:moveTo>
                  <a:lnTo>
                    <a:pt x="12" y="1786"/>
                  </a:ln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8"/>
            <p:cNvSpPr/>
            <p:nvPr/>
          </p:nvSpPr>
          <p:spPr>
            <a:xfrm>
              <a:off x="1980459" y="2279873"/>
              <a:ext cx="425" cy="58841"/>
            </a:xfrm>
            <a:custGeom>
              <a:avLst/>
              <a:gdLst/>
              <a:ahLst/>
              <a:cxnLst/>
              <a:rect l="l" t="t" r="r" b="b"/>
              <a:pathLst>
                <a:path w="13" h="1799" fill="none" extrusionOk="0">
                  <a:moveTo>
                    <a:pt x="0" y="1799"/>
                  </a:move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8"/>
            <p:cNvSpPr/>
            <p:nvPr/>
          </p:nvSpPr>
          <p:spPr>
            <a:xfrm>
              <a:off x="2034198" y="2221850"/>
              <a:ext cx="818" cy="116864"/>
            </a:xfrm>
            <a:custGeom>
              <a:avLst/>
              <a:gdLst/>
              <a:ahLst/>
              <a:cxnLst/>
              <a:rect l="l" t="t" r="r" b="b"/>
              <a:pathLst>
                <a:path w="25" h="3573" fill="none" extrusionOk="0">
                  <a:moveTo>
                    <a:pt x="0" y="3573"/>
                  </a:moveTo>
                  <a:lnTo>
                    <a:pt x="12" y="1787"/>
                  </a:lnTo>
                  <a:lnTo>
                    <a:pt x="24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8"/>
            <p:cNvSpPr/>
            <p:nvPr/>
          </p:nvSpPr>
          <p:spPr>
            <a:xfrm>
              <a:off x="2087936" y="2280658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0" y="1787"/>
                  </a:move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8"/>
            <p:cNvSpPr/>
            <p:nvPr/>
          </p:nvSpPr>
          <p:spPr>
            <a:xfrm>
              <a:off x="2141674" y="2222243"/>
              <a:ext cx="818" cy="116864"/>
            </a:xfrm>
            <a:custGeom>
              <a:avLst/>
              <a:gdLst/>
              <a:ahLst/>
              <a:cxnLst/>
              <a:rect l="l" t="t" r="r" b="b"/>
              <a:pathLst>
                <a:path w="25" h="3573" fill="none" extrusionOk="0">
                  <a:moveTo>
                    <a:pt x="0" y="3573"/>
                  </a:moveTo>
                  <a:lnTo>
                    <a:pt x="12" y="1787"/>
                  </a:lnTo>
                  <a:lnTo>
                    <a:pt x="24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8"/>
            <p:cNvSpPr/>
            <p:nvPr/>
          </p:nvSpPr>
          <p:spPr>
            <a:xfrm>
              <a:off x="2195413" y="2281051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7"/>
                  </a:move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8"/>
            <p:cNvSpPr/>
            <p:nvPr/>
          </p:nvSpPr>
          <p:spPr>
            <a:xfrm>
              <a:off x="2249151" y="2222635"/>
              <a:ext cx="818" cy="117256"/>
            </a:xfrm>
            <a:custGeom>
              <a:avLst/>
              <a:gdLst/>
              <a:ahLst/>
              <a:cxnLst/>
              <a:rect l="l" t="t" r="r" b="b"/>
              <a:pathLst>
                <a:path w="25" h="3585" fill="none" extrusionOk="0">
                  <a:moveTo>
                    <a:pt x="1" y="3585"/>
                  </a:moveTo>
                  <a:lnTo>
                    <a:pt x="13" y="1799"/>
                  </a:lnTo>
                  <a:lnTo>
                    <a:pt x="24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8"/>
            <p:cNvSpPr/>
            <p:nvPr/>
          </p:nvSpPr>
          <p:spPr>
            <a:xfrm>
              <a:off x="2302890" y="2281443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7"/>
                  </a:move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8"/>
            <p:cNvSpPr/>
            <p:nvPr/>
          </p:nvSpPr>
          <p:spPr>
            <a:xfrm>
              <a:off x="2356628" y="2223420"/>
              <a:ext cx="818" cy="116864"/>
            </a:xfrm>
            <a:custGeom>
              <a:avLst/>
              <a:gdLst/>
              <a:ahLst/>
              <a:cxnLst/>
              <a:rect l="l" t="t" r="r" b="b"/>
              <a:pathLst>
                <a:path w="25" h="3573" fill="none" extrusionOk="0">
                  <a:moveTo>
                    <a:pt x="1" y="3572"/>
                  </a:moveTo>
                  <a:lnTo>
                    <a:pt x="13" y="1787"/>
                  </a:lnTo>
                  <a:lnTo>
                    <a:pt x="25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8"/>
            <p:cNvSpPr/>
            <p:nvPr/>
          </p:nvSpPr>
          <p:spPr>
            <a:xfrm>
              <a:off x="2410366" y="2281836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6"/>
                  </a:move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8"/>
            <p:cNvSpPr/>
            <p:nvPr/>
          </p:nvSpPr>
          <p:spPr>
            <a:xfrm>
              <a:off x="597226" y="507617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0" y="1"/>
                  </a:moveTo>
                  <a:lnTo>
                    <a:pt x="1786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8"/>
            <p:cNvSpPr/>
            <p:nvPr/>
          </p:nvSpPr>
          <p:spPr>
            <a:xfrm>
              <a:off x="597226" y="561356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0" y="1"/>
                  </a:moveTo>
                  <a:lnTo>
                    <a:pt x="1786" y="13"/>
                  </a:lnTo>
                  <a:lnTo>
                    <a:pt x="3572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8"/>
            <p:cNvSpPr/>
            <p:nvPr/>
          </p:nvSpPr>
          <p:spPr>
            <a:xfrm>
              <a:off x="596834" y="615094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0" y="1"/>
                  </a:moveTo>
                  <a:lnTo>
                    <a:pt x="1786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8"/>
            <p:cNvSpPr/>
            <p:nvPr/>
          </p:nvSpPr>
          <p:spPr>
            <a:xfrm>
              <a:off x="596441" y="668833"/>
              <a:ext cx="117256" cy="425"/>
            </a:xfrm>
            <a:custGeom>
              <a:avLst/>
              <a:gdLst/>
              <a:ahLst/>
              <a:cxnLst/>
              <a:rect l="l" t="t" r="r" b="b"/>
              <a:pathLst>
                <a:path w="3585" h="13" fill="none" extrusionOk="0">
                  <a:moveTo>
                    <a:pt x="0" y="1"/>
                  </a:moveTo>
                  <a:lnTo>
                    <a:pt x="1786" y="13"/>
                  </a:lnTo>
                  <a:lnTo>
                    <a:pt x="3584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8"/>
            <p:cNvSpPr/>
            <p:nvPr/>
          </p:nvSpPr>
          <p:spPr>
            <a:xfrm>
              <a:off x="596441" y="722571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0" y="1"/>
                  </a:moveTo>
                  <a:lnTo>
                    <a:pt x="1786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8"/>
            <p:cNvSpPr/>
            <p:nvPr/>
          </p:nvSpPr>
          <p:spPr>
            <a:xfrm>
              <a:off x="596049" y="776342"/>
              <a:ext cx="116864" cy="785"/>
            </a:xfrm>
            <a:custGeom>
              <a:avLst/>
              <a:gdLst/>
              <a:ahLst/>
              <a:cxnLst/>
              <a:rect l="l" t="t" r="r" b="b"/>
              <a:pathLst>
                <a:path w="3573" h="24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72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8"/>
            <p:cNvSpPr/>
            <p:nvPr/>
          </p:nvSpPr>
          <p:spPr>
            <a:xfrm>
              <a:off x="595656" y="830081"/>
              <a:ext cx="58841" cy="392"/>
            </a:xfrm>
            <a:custGeom>
              <a:avLst/>
              <a:gdLst/>
              <a:ahLst/>
              <a:cxnLst/>
              <a:rect l="l" t="t" r="r" b="b"/>
              <a:pathLst>
                <a:path w="1799" h="12" fill="none" extrusionOk="0">
                  <a:moveTo>
                    <a:pt x="1" y="0"/>
                  </a:moveTo>
                  <a:lnTo>
                    <a:pt x="1799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8"/>
            <p:cNvSpPr/>
            <p:nvPr/>
          </p:nvSpPr>
          <p:spPr>
            <a:xfrm>
              <a:off x="595656" y="883819"/>
              <a:ext cx="116864" cy="785"/>
            </a:xfrm>
            <a:custGeom>
              <a:avLst/>
              <a:gdLst/>
              <a:ahLst/>
              <a:cxnLst/>
              <a:rect l="l" t="t" r="r" b="b"/>
              <a:pathLst>
                <a:path w="3573" h="24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73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8"/>
            <p:cNvSpPr/>
            <p:nvPr/>
          </p:nvSpPr>
          <p:spPr>
            <a:xfrm>
              <a:off x="595264" y="937558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8"/>
            <p:cNvSpPr/>
            <p:nvPr/>
          </p:nvSpPr>
          <p:spPr>
            <a:xfrm>
              <a:off x="595264" y="991296"/>
              <a:ext cx="116864" cy="818"/>
            </a:xfrm>
            <a:custGeom>
              <a:avLst/>
              <a:gdLst/>
              <a:ahLst/>
              <a:cxnLst/>
              <a:rect l="l" t="t" r="r" b="b"/>
              <a:pathLst>
                <a:path w="3573" h="25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73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8"/>
            <p:cNvSpPr/>
            <p:nvPr/>
          </p:nvSpPr>
          <p:spPr>
            <a:xfrm>
              <a:off x="594871" y="1045034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8"/>
            <p:cNvSpPr/>
            <p:nvPr/>
          </p:nvSpPr>
          <p:spPr>
            <a:xfrm>
              <a:off x="594479" y="1098773"/>
              <a:ext cx="117256" cy="818"/>
            </a:xfrm>
            <a:custGeom>
              <a:avLst/>
              <a:gdLst/>
              <a:ahLst/>
              <a:cxnLst/>
              <a:rect l="l" t="t" r="r" b="b"/>
              <a:pathLst>
                <a:path w="3585" h="25" fill="none" extrusionOk="0">
                  <a:moveTo>
                    <a:pt x="1" y="0"/>
                  </a:moveTo>
                  <a:lnTo>
                    <a:pt x="1799" y="12"/>
                  </a:lnTo>
                  <a:lnTo>
                    <a:pt x="3585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8"/>
            <p:cNvSpPr/>
            <p:nvPr/>
          </p:nvSpPr>
          <p:spPr>
            <a:xfrm>
              <a:off x="594479" y="1152511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8"/>
            <p:cNvSpPr/>
            <p:nvPr/>
          </p:nvSpPr>
          <p:spPr>
            <a:xfrm>
              <a:off x="594119" y="1206250"/>
              <a:ext cx="116831" cy="818"/>
            </a:xfrm>
            <a:custGeom>
              <a:avLst/>
              <a:gdLst/>
              <a:ahLst/>
              <a:cxnLst/>
              <a:rect l="l" t="t" r="r" b="b"/>
              <a:pathLst>
                <a:path w="3572" h="25" fill="none" extrusionOk="0">
                  <a:moveTo>
                    <a:pt x="0" y="1"/>
                  </a:moveTo>
                  <a:lnTo>
                    <a:pt x="1786" y="12"/>
                  </a:lnTo>
                  <a:lnTo>
                    <a:pt x="3572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8"/>
            <p:cNvSpPr/>
            <p:nvPr/>
          </p:nvSpPr>
          <p:spPr>
            <a:xfrm>
              <a:off x="594119" y="1259988"/>
              <a:ext cx="58416" cy="425"/>
            </a:xfrm>
            <a:custGeom>
              <a:avLst/>
              <a:gdLst/>
              <a:ahLst/>
              <a:cxnLst/>
              <a:rect l="l" t="t" r="r" b="b"/>
              <a:pathLst>
                <a:path w="1786" h="13" fill="none" extrusionOk="0">
                  <a:moveTo>
                    <a:pt x="0" y="1"/>
                  </a:moveTo>
                  <a:lnTo>
                    <a:pt x="1786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8"/>
            <p:cNvSpPr/>
            <p:nvPr/>
          </p:nvSpPr>
          <p:spPr>
            <a:xfrm>
              <a:off x="593727" y="1313726"/>
              <a:ext cx="116831" cy="818"/>
            </a:xfrm>
            <a:custGeom>
              <a:avLst/>
              <a:gdLst/>
              <a:ahLst/>
              <a:cxnLst/>
              <a:rect l="l" t="t" r="r" b="b"/>
              <a:pathLst>
                <a:path w="3572" h="25" fill="none" extrusionOk="0">
                  <a:moveTo>
                    <a:pt x="0" y="1"/>
                  </a:moveTo>
                  <a:lnTo>
                    <a:pt x="1786" y="13"/>
                  </a:lnTo>
                  <a:lnTo>
                    <a:pt x="3572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8"/>
            <p:cNvSpPr/>
            <p:nvPr/>
          </p:nvSpPr>
          <p:spPr>
            <a:xfrm>
              <a:off x="593334" y="1367857"/>
              <a:ext cx="58448" cy="33"/>
            </a:xfrm>
            <a:custGeom>
              <a:avLst/>
              <a:gdLst/>
              <a:ahLst/>
              <a:cxnLst/>
              <a:rect l="l" t="t" r="r" b="b"/>
              <a:pathLst>
                <a:path w="1787" h="1" fill="none" extrusionOk="0">
                  <a:moveTo>
                    <a:pt x="0" y="1"/>
                  </a:moveTo>
                  <a:lnTo>
                    <a:pt x="1786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8"/>
            <p:cNvSpPr/>
            <p:nvPr/>
          </p:nvSpPr>
          <p:spPr>
            <a:xfrm>
              <a:off x="593334" y="1421596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0" y="1"/>
                  </a:moveTo>
                  <a:lnTo>
                    <a:pt x="1786" y="1"/>
                  </a:lnTo>
                  <a:lnTo>
                    <a:pt x="3572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8"/>
            <p:cNvSpPr/>
            <p:nvPr/>
          </p:nvSpPr>
          <p:spPr>
            <a:xfrm>
              <a:off x="592942" y="1474942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0" y="1"/>
                  </a:moveTo>
                  <a:lnTo>
                    <a:pt x="1786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8"/>
            <p:cNvSpPr/>
            <p:nvPr/>
          </p:nvSpPr>
          <p:spPr>
            <a:xfrm>
              <a:off x="592549" y="1529073"/>
              <a:ext cx="117256" cy="425"/>
            </a:xfrm>
            <a:custGeom>
              <a:avLst/>
              <a:gdLst/>
              <a:ahLst/>
              <a:cxnLst/>
              <a:rect l="l" t="t" r="r" b="b"/>
              <a:pathLst>
                <a:path w="3585" h="13" fill="none" extrusionOk="0">
                  <a:moveTo>
                    <a:pt x="0" y="1"/>
                  </a:moveTo>
                  <a:lnTo>
                    <a:pt x="1798" y="1"/>
                  </a:lnTo>
                  <a:lnTo>
                    <a:pt x="3584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8"/>
            <p:cNvSpPr/>
            <p:nvPr/>
          </p:nvSpPr>
          <p:spPr>
            <a:xfrm>
              <a:off x="592549" y="1582811"/>
              <a:ext cx="58448" cy="33"/>
            </a:xfrm>
            <a:custGeom>
              <a:avLst/>
              <a:gdLst/>
              <a:ahLst/>
              <a:cxnLst/>
              <a:rect l="l" t="t" r="r" b="b"/>
              <a:pathLst>
                <a:path w="1787" h="1" fill="none" extrusionOk="0">
                  <a:moveTo>
                    <a:pt x="0" y="1"/>
                  </a:moveTo>
                  <a:lnTo>
                    <a:pt x="1786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8"/>
            <p:cNvSpPr/>
            <p:nvPr/>
          </p:nvSpPr>
          <p:spPr>
            <a:xfrm>
              <a:off x="592157" y="1636550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1" y="1"/>
                  </a:moveTo>
                  <a:lnTo>
                    <a:pt x="1786" y="1"/>
                  </a:lnTo>
                  <a:lnTo>
                    <a:pt x="3572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8"/>
            <p:cNvSpPr/>
            <p:nvPr/>
          </p:nvSpPr>
          <p:spPr>
            <a:xfrm>
              <a:off x="592157" y="1690288"/>
              <a:ext cx="58448" cy="33"/>
            </a:xfrm>
            <a:custGeom>
              <a:avLst/>
              <a:gdLst/>
              <a:ahLst/>
              <a:cxnLst/>
              <a:rect l="l" t="t" r="r" b="b"/>
              <a:pathLst>
                <a:path w="1787" h="1" fill="none" extrusionOk="0">
                  <a:moveTo>
                    <a:pt x="1" y="1"/>
                  </a:moveTo>
                  <a:lnTo>
                    <a:pt x="1786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8"/>
            <p:cNvSpPr/>
            <p:nvPr/>
          </p:nvSpPr>
          <p:spPr>
            <a:xfrm>
              <a:off x="591764" y="1744059"/>
              <a:ext cx="116864" cy="392"/>
            </a:xfrm>
            <a:custGeom>
              <a:avLst/>
              <a:gdLst/>
              <a:ahLst/>
              <a:cxnLst/>
              <a:rect l="l" t="t" r="r" b="b"/>
              <a:pathLst>
                <a:path w="3573" h="12" fill="none" extrusionOk="0">
                  <a:moveTo>
                    <a:pt x="1" y="0"/>
                  </a:moveTo>
                  <a:lnTo>
                    <a:pt x="1787" y="0"/>
                  </a:lnTo>
                  <a:lnTo>
                    <a:pt x="3572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8"/>
            <p:cNvSpPr/>
            <p:nvPr/>
          </p:nvSpPr>
          <p:spPr>
            <a:xfrm>
              <a:off x="591372" y="1797797"/>
              <a:ext cx="58448" cy="33"/>
            </a:xfrm>
            <a:custGeom>
              <a:avLst/>
              <a:gdLst/>
              <a:ahLst/>
              <a:cxnLst/>
              <a:rect l="l" t="t" r="r" b="b"/>
              <a:pathLst>
                <a:path w="1787" h="1" fill="none" extrusionOk="0">
                  <a:moveTo>
                    <a:pt x="1" y="0"/>
                  </a:moveTo>
                  <a:lnTo>
                    <a:pt x="1787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8"/>
            <p:cNvSpPr/>
            <p:nvPr/>
          </p:nvSpPr>
          <p:spPr>
            <a:xfrm>
              <a:off x="591372" y="1851536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1" y="0"/>
                  </a:moveTo>
                  <a:lnTo>
                    <a:pt x="1787" y="0"/>
                  </a:lnTo>
                  <a:lnTo>
                    <a:pt x="3573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8"/>
            <p:cNvSpPr/>
            <p:nvPr/>
          </p:nvSpPr>
          <p:spPr>
            <a:xfrm>
              <a:off x="590979" y="1905274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8"/>
            <p:cNvSpPr/>
            <p:nvPr/>
          </p:nvSpPr>
          <p:spPr>
            <a:xfrm>
              <a:off x="590587" y="1959013"/>
              <a:ext cx="117256" cy="425"/>
            </a:xfrm>
            <a:custGeom>
              <a:avLst/>
              <a:gdLst/>
              <a:ahLst/>
              <a:cxnLst/>
              <a:rect l="l" t="t" r="r" b="b"/>
              <a:pathLst>
                <a:path w="3585" h="13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85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8"/>
            <p:cNvSpPr/>
            <p:nvPr/>
          </p:nvSpPr>
          <p:spPr>
            <a:xfrm>
              <a:off x="590587" y="2012751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8"/>
            <p:cNvSpPr/>
            <p:nvPr/>
          </p:nvSpPr>
          <p:spPr>
            <a:xfrm>
              <a:off x="590194" y="2066490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73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8"/>
            <p:cNvSpPr/>
            <p:nvPr/>
          </p:nvSpPr>
          <p:spPr>
            <a:xfrm>
              <a:off x="589834" y="2120228"/>
              <a:ext cx="58416" cy="425"/>
            </a:xfrm>
            <a:custGeom>
              <a:avLst/>
              <a:gdLst/>
              <a:ahLst/>
              <a:cxnLst/>
              <a:rect l="l" t="t" r="r" b="b"/>
              <a:pathLst>
                <a:path w="1786" h="13" fill="none" extrusionOk="0">
                  <a:moveTo>
                    <a:pt x="0" y="0"/>
                  </a:moveTo>
                  <a:lnTo>
                    <a:pt x="1786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8"/>
            <p:cNvSpPr/>
            <p:nvPr/>
          </p:nvSpPr>
          <p:spPr>
            <a:xfrm>
              <a:off x="589834" y="2173966"/>
              <a:ext cx="116831" cy="425"/>
            </a:xfrm>
            <a:custGeom>
              <a:avLst/>
              <a:gdLst/>
              <a:ahLst/>
              <a:cxnLst/>
              <a:rect l="l" t="t" r="r" b="b"/>
              <a:pathLst>
                <a:path w="3572" h="13" fill="none" extrusionOk="0">
                  <a:moveTo>
                    <a:pt x="0" y="0"/>
                  </a:moveTo>
                  <a:lnTo>
                    <a:pt x="1786" y="12"/>
                  </a:lnTo>
                  <a:lnTo>
                    <a:pt x="3572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3" name="Google Shape;213;p28"/>
          <p:cNvGrpSpPr/>
          <p:nvPr/>
        </p:nvGrpSpPr>
        <p:grpSpPr>
          <a:xfrm rot="-481486">
            <a:off x="481678" y="2569554"/>
            <a:ext cx="1453166" cy="1855413"/>
            <a:chOff x="6662225" y="1139925"/>
            <a:chExt cx="1453177" cy="1855428"/>
          </a:xfrm>
        </p:grpSpPr>
        <p:sp>
          <p:nvSpPr>
            <p:cNvPr id="214" name="Google Shape;214;p28"/>
            <p:cNvSpPr/>
            <p:nvPr/>
          </p:nvSpPr>
          <p:spPr>
            <a:xfrm>
              <a:off x="6662225" y="1142527"/>
              <a:ext cx="1451177" cy="1852825"/>
            </a:xfrm>
            <a:custGeom>
              <a:avLst/>
              <a:gdLst/>
              <a:ahLst/>
              <a:cxnLst/>
              <a:rect l="l" t="t" r="r" b="b"/>
              <a:pathLst>
                <a:path w="43494" h="55532" extrusionOk="0">
                  <a:moveTo>
                    <a:pt x="38277" y="1"/>
                  </a:moveTo>
                  <a:cubicBezTo>
                    <a:pt x="38226" y="1"/>
                    <a:pt x="38175" y="2"/>
                    <a:pt x="38124" y="6"/>
                  </a:cubicBezTo>
                  <a:lnTo>
                    <a:pt x="21241" y="994"/>
                  </a:lnTo>
                  <a:lnTo>
                    <a:pt x="4358" y="1982"/>
                  </a:lnTo>
                  <a:lnTo>
                    <a:pt x="4310" y="1982"/>
                  </a:lnTo>
                  <a:cubicBezTo>
                    <a:pt x="1869" y="2137"/>
                    <a:pt x="0" y="3518"/>
                    <a:pt x="143" y="5792"/>
                  </a:cubicBezTo>
                  <a:lnTo>
                    <a:pt x="655" y="14519"/>
                  </a:lnTo>
                  <a:lnTo>
                    <a:pt x="1179" y="23258"/>
                  </a:lnTo>
                  <a:cubicBezTo>
                    <a:pt x="1179" y="23282"/>
                    <a:pt x="1191" y="23306"/>
                    <a:pt x="1191" y="23330"/>
                  </a:cubicBezTo>
                  <a:cubicBezTo>
                    <a:pt x="1203" y="23354"/>
                    <a:pt x="2084" y="37843"/>
                    <a:pt x="2084" y="37843"/>
                  </a:cubicBezTo>
                  <a:lnTo>
                    <a:pt x="2929" y="52286"/>
                  </a:lnTo>
                  <a:cubicBezTo>
                    <a:pt x="3032" y="54118"/>
                    <a:pt x="4544" y="55531"/>
                    <a:pt x="6354" y="55531"/>
                  </a:cubicBezTo>
                  <a:cubicBezTo>
                    <a:pt x="6426" y="55531"/>
                    <a:pt x="6499" y="55529"/>
                    <a:pt x="6572" y="55524"/>
                  </a:cubicBezTo>
                  <a:lnTo>
                    <a:pt x="22467" y="54607"/>
                  </a:lnTo>
                  <a:lnTo>
                    <a:pt x="38350" y="53667"/>
                  </a:lnTo>
                  <a:cubicBezTo>
                    <a:pt x="40660" y="53524"/>
                    <a:pt x="42101" y="51833"/>
                    <a:pt x="42565" y="51309"/>
                  </a:cubicBezTo>
                  <a:cubicBezTo>
                    <a:pt x="43184" y="50631"/>
                    <a:pt x="43494" y="49726"/>
                    <a:pt x="43434" y="48809"/>
                  </a:cubicBezTo>
                  <a:lnTo>
                    <a:pt x="42077" y="25568"/>
                  </a:lnTo>
                  <a:lnTo>
                    <a:pt x="40719" y="2315"/>
                  </a:lnTo>
                  <a:cubicBezTo>
                    <a:pt x="40639" y="1009"/>
                    <a:pt x="39567" y="1"/>
                    <a:pt x="38277" y="1"/>
                  </a:cubicBezTo>
                  <a:close/>
                </a:path>
              </a:pathLst>
            </a:custGeom>
            <a:solidFill>
              <a:schemeClr val="dk1"/>
            </a:solidFill>
            <a:ln w="53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6727752" y="1142527"/>
              <a:ext cx="1387650" cy="1813054"/>
            </a:xfrm>
            <a:custGeom>
              <a:avLst/>
              <a:gdLst/>
              <a:ahLst/>
              <a:cxnLst/>
              <a:rect l="l" t="t" r="r" b="b"/>
              <a:pathLst>
                <a:path w="41590" h="54340" extrusionOk="0">
                  <a:moveTo>
                    <a:pt x="36313" y="1"/>
                  </a:moveTo>
                  <a:cubicBezTo>
                    <a:pt x="36262" y="1"/>
                    <a:pt x="36211" y="2"/>
                    <a:pt x="36160" y="6"/>
                  </a:cubicBezTo>
                  <a:lnTo>
                    <a:pt x="2394" y="1982"/>
                  </a:lnTo>
                  <a:cubicBezTo>
                    <a:pt x="1036" y="2065"/>
                    <a:pt x="1" y="3220"/>
                    <a:pt x="72" y="4589"/>
                  </a:cubicBezTo>
                  <a:lnTo>
                    <a:pt x="2787" y="51083"/>
                  </a:lnTo>
                  <a:cubicBezTo>
                    <a:pt x="2890" y="52922"/>
                    <a:pt x="4424" y="54339"/>
                    <a:pt x="6244" y="54339"/>
                  </a:cubicBezTo>
                  <a:cubicBezTo>
                    <a:pt x="6310" y="54339"/>
                    <a:pt x="6376" y="54337"/>
                    <a:pt x="6442" y="54334"/>
                  </a:cubicBezTo>
                  <a:lnTo>
                    <a:pt x="38232" y="52464"/>
                  </a:lnTo>
                  <a:cubicBezTo>
                    <a:pt x="40137" y="52357"/>
                    <a:pt x="41589" y="50714"/>
                    <a:pt x="41470" y="48809"/>
                  </a:cubicBezTo>
                  <a:lnTo>
                    <a:pt x="38755" y="2315"/>
                  </a:lnTo>
                  <a:cubicBezTo>
                    <a:pt x="38675" y="1009"/>
                    <a:pt x="37603" y="1"/>
                    <a:pt x="36313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6725784" y="1139925"/>
              <a:ext cx="1332398" cy="826718"/>
            </a:xfrm>
            <a:custGeom>
              <a:avLst/>
              <a:gdLst/>
              <a:ahLst/>
              <a:cxnLst/>
              <a:rect l="l" t="t" r="r" b="b"/>
              <a:pathLst>
                <a:path w="39934" h="24778" fill="none" extrusionOk="0">
                  <a:moveTo>
                    <a:pt x="39791" y="19860"/>
                  </a:moveTo>
                  <a:cubicBezTo>
                    <a:pt x="39934" y="22515"/>
                    <a:pt x="1262" y="24777"/>
                    <a:pt x="1107" y="22122"/>
                  </a:cubicBezTo>
                  <a:lnTo>
                    <a:pt x="83" y="4667"/>
                  </a:lnTo>
                  <a:cubicBezTo>
                    <a:pt x="0" y="3310"/>
                    <a:pt x="1036" y="2143"/>
                    <a:pt x="2405" y="2060"/>
                  </a:cubicBezTo>
                  <a:lnTo>
                    <a:pt x="36171" y="84"/>
                  </a:lnTo>
                  <a:cubicBezTo>
                    <a:pt x="37517" y="0"/>
                    <a:pt x="38683" y="1036"/>
                    <a:pt x="38767" y="2393"/>
                  </a:cubicBezTo>
                  <a:close/>
                </a:path>
              </a:pathLst>
            </a:custGeom>
            <a:noFill/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6778599" y="1189404"/>
              <a:ext cx="1218023" cy="606075"/>
            </a:xfrm>
            <a:custGeom>
              <a:avLst/>
              <a:gdLst/>
              <a:ahLst/>
              <a:cxnLst/>
              <a:rect l="l" t="t" r="r" b="b"/>
              <a:pathLst>
                <a:path w="36506" h="18165" extrusionOk="0">
                  <a:moveTo>
                    <a:pt x="33478" y="0"/>
                  </a:moveTo>
                  <a:cubicBezTo>
                    <a:pt x="33428" y="0"/>
                    <a:pt x="33377" y="2"/>
                    <a:pt x="33326" y="5"/>
                  </a:cubicBezTo>
                  <a:lnTo>
                    <a:pt x="2203" y="1827"/>
                  </a:lnTo>
                  <a:cubicBezTo>
                    <a:pt x="953" y="1899"/>
                    <a:pt x="1" y="2970"/>
                    <a:pt x="72" y="4220"/>
                  </a:cubicBezTo>
                  <a:lnTo>
                    <a:pt x="822" y="16972"/>
                  </a:lnTo>
                  <a:cubicBezTo>
                    <a:pt x="857" y="17641"/>
                    <a:pt x="1416" y="18164"/>
                    <a:pt x="2089" y="18164"/>
                  </a:cubicBezTo>
                  <a:cubicBezTo>
                    <a:pt x="2111" y="18164"/>
                    <a:pt x="2133" y="18164"/>
                    <a:pt x="2156" y="18162"/>
                  </a:cubicBezTo>
                  <a:lnTo>
                    <a:pt x="35279" y="16210"/>
                  </a:lnTo>
                  <a:cubicBezTo>
                    <a:pt x="35981" y="16174"/>
                    <a:pt x="36505" y="15567"/>
                    <a:pt x="36469" y="14876"/>
                  </a:cubicBezTo>
                  <a:lnTo>
                    <a:pt x="35731" y="2137"/>
                  </a:lnTo>
                  <a:cubicBezTo>
                    <a:pt x="35663" y="926"/>
                    <a:pt x="34663" y="0"/>
                    <a:pt x="33478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8"/>
            <p:cNvSpPr/>
            <p:nvPr/>
          </p:nvSpPr>
          <p:spPr>
            <a:xfrm>
              <a:off x="6895373" y="2043991"/>
              <a:ext cx="174833" cy="173698"/>
            </a:xfrm>
            <a:custGeom>
              <a:avLst/>
              <a:gdLst/>
              <a:ahLst/>
              <a:cxnLst/>
              <a:rect l="l" t="t" r="r" b="b"/>
              <a:pathLst>
                <a:path w="5240" h="5206" extrusionOk="0">
                  <a:moveTo>
                    <a:pt x="4435" y="0"/>
                  </a:moveTo>
                  <a:cubicBezTo>
                    <a:pt x="4422" y="0"/>
                    <a:pt x="4408" y="1"/>
                    <a:pt x="4394" y="2"/>
                  </a:cubicBezTo>
                  <a:lnTo>
                    <a:pt x="537" y="240"/>
                  </a:lnTo>
                  <a:cubicBezTo>
                    <a:pt x="227" y="264"/>
                    <a:pt x="1" y="526"/>
                    <a:pt x="25" y="823"/>
                  </a:cubicBezTo>
                  <a:lnTo>
                    <a:pt x="263" y="4681"/>
                  </a:lnTo>
                  <a:cubicBezTo>
                    <a:pt x="275" y="4983"/>
                    <a:pt x="524" y="5205"/>
                    <a:pt x="823" y="5205"/>
                  </a:cubicBezTo>
                  <a:cubicBezTo>
                    <a:pt x="831" y="5205"/>
                    <a:pt x="839" y="5205"/>
                    <a:pt x="846" y="5205"/>
                  </a:cubicBezTo>
                  <a:lnTo>
                    <a:pt x="4704" y="4967"/>
                  </a:lnTo>
                  <a:cubicBezTo>
                    <a:pt x="5002" y="4943"/>
                    <a:pt x="5240" y="4681"/>
                    <a:pt x="5216" y="4371"/>
                  </a:cubicBezTo>
                  <a:lnTo>
                    <a:pt x="4978" y="526"/>
                  </a:lnTo>
                  <a:cubicBezTo>
                    <a:pt x="4955" y="230"/>
                    <a:pt x="4716" y="0"/>
                    <a:pt x="4435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8"/>
            <p:cNvSpPr/>
            <p:nvPr/>
          </p:nvSpPr>
          <p:spPr>
            <a:xfrm>
              <a:off x="6909286" y="2265295"/>
              <a:ext cx="174432" cy="173631"/>
            </a:xfrm>
            <a:custGeom>
              <a:avLst/>
              <a:gdLst/>
              <a:ahLst/>
              <a:cxnLst/>
              <a:rect l="l" t="t" r="r" b="b"/>
              <a:pathLst>
                <a:path w="5228" h="5204" extrusionOk="0">
                  <a:moveTo>
                    <a:pt x="4406" y="0"/>
                  </a:moveTo>
                  <a:cubicBezTo>
                    <a:pt x="4398" y="0"/>
                    <a:pt x="4390" y="0"/>
                    <a:pt x="4382" y="1"/>
                  </a:cubicBezTo>
                  <a:lnTo>
                    <a:pt x="536" y="239"/>
                  </a:lnTo>
                  <a:cubicBezTo>
                    <a:pt x="227" y="262"/>
                    <a:pt x="1" y="524"/>
                    <a:pt x="13" y="834"/>
                  </a:cubicBezTo>
                  <a:lnTo>
                    <a:pt x="251" y="4680"/>
                  </a:lnTo>
                  <a:cubicBezTo>
                    <a:pt x="274" y="4981"/>
                    <a:pt x="523" y="5204"/>
                    <a:pt x="812" y="5204"/>
                  </a:cubicBezTo>
                  <a:cubicBezTo>
                    <a:pt x="819" y="5204"/>
                    <a:pt x="827" y="5204"/>
                    <a:pt x="834" y="5204"/>
                  </a:cubicBezTo>
                  <a:lnTo>
                    <a:pt x="4692" y="4965"/>
                  </a:lnTo>
                  <a:cubicBezTo>
                    <a:pt x="5001" y="4942"/>
                    <a:pt x="5228" y="4680"/>
                    <a:pt x="5216" y="4370"/>
                  </a:cubicBezTo>
                  <a:lnTo>
                    <a:pt x="4978" y="524"/>
                  </a:lnTo>
                  <a:cubicBezTo>
                    <a:pt x="4954" y="223"/>
                    <a:pt x="4705" y="0"/>
                    <a:pt x="4406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8"/>
            <p:cNvSpPr/>
            <p:nvPr/>
          </p:nvSpPr>
          <p:spPr>
            <a:xfrm>
              <a:off x="6922798" y="2486899"/>
              <a:ext cx="174833" cy="173331"/>
            </a:xfrm>
            <a:custGeom>
              <a:avLst/>
              <a:gdLst/>
              <a:ahLst/>
              <a:cxnLst/>
              <a:rect l="l" t="t" r="r" b="b"/>
              <a:pathLst>
                <a:path w="5240" h="5195" extrusionOk="0">
                  <a:moveTo>
                    <a:pt x="4439" y="0"/>
                  </a:moveTo>
                  <a:cubicBezTo>
                    <a:pt x="4424" y="0"/>
                    <a:pt x="4409" y="1"/>
                    <a:pt x="4394" y="2"/>
                  </a:cubicBezTo>
                  <a:lnTo>
                    <a:pt x="536" y="240"/>
                  </a:lnTo>
                  <a:cubicBezTo>
                    <a:pt x="239" y="252"/>
                    <a:pt x="1" y="514"/>
                    <a:pt x="24" y="824"/>
                  </a:cubicBezTo>
                  <a:lnTo>
                    <a:pt x="262" y="4681"/>
                  </a:lnTo>
                  <a:cubicBezTo>
                    <a:pt x="274" y="4965"/>
                    <a:pt x="513" y="5195"/>
                    <a:pt x="803" y="5195"/>
                  </a:cubicBezTo>
                  <a:cubicBezTo>
                    <a:pt x="817" y="5195"/>
                    <a:pt x="832" y="5194"/>
                    <a:pt x="846" y="5193"/>
                  </a:cubicBezTo>
                  <a:lnTo>
                    <a:pt x="4703" y="4955"/>
                  </a:lnTo>
                  <a:cubicBezTo>
                    <a:pt x="5001" y="4931"/>
                    <a:pt x="5239" y="4669"/>
                    <a:pt x="5215" y="4372"/>
                  </a:cubicBezTo>
                  <a:lnTo>
                    <a:pt x="4977" y="514"/>
                  </a:lnTo>
                  <a:cubicBezTo>
                    <a:pt x="4966" y="220"/>
                    <a:pt x="4728" y="0"/>
                    <a:pt x="4439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8"/>
            <p:cNvSpPr/>
            <p:nvPr/>
          </p:nvSpPr>
          <p:spPr>
            <a:xfrm>
              <a:off x="7116643" y="2030478"/>
              <a:ext cx="174833" cy="173331"/>
            </a:xfrm>
            <a:custGeom>
              <a:avLst/>
              <a:gdLst/>
              <a:ahLst/>
              <a:cxnLst/>
              <a:rect l="l" t="t" r="r" b="b"/>
              <a:pathLst>
                <a:path w="5240" h="5195" extrusionOk="0">
                  <a:moveTo>
                    <a:pt x="4439" y="0"/>
                  </a:moveTo>
                  <a:cubicBezTo>
                    <a:pt x="4424" y="0"/>
                    <a:pt x="4409" y="1"/>
                    <a:pt x="4394" y="2"/>
                  </a:cubicBezTo>
                  <a:lnTo>
                    <a:pt x="537" y="240"/>
                  </a:lnTo>
                  <a:cubicBezTo>
                    <a:pt x="239" y="252"/>
                    <a:pt x="1" y="514"/>
                    <a:pt x="25" y="823"/>
                  </a:cubicBezTo>
                  <a:lnTo>
                    <a:pt x="263" y="4681"/>
                  </a:lnTo>
                  <a:cubicBezTo>
                    <a:pt x="274" y="4965"/>
                    <a:pt x="513" y="5195"/>
                    <a:pt x="803" y="5195"/>
                  </a:cubicBezTo>
                  <a:cubicBezTo>
                    <a:pt x="818" y="5195"/>
                    <a:pt x="832" y="5194"/>
                    <a:pt x="846" y="5193"/>
                  </a:cubicBezTo>
                  <a:lnTo>
                    <a:pt x="4704" y="4955"/>
                  </a:lnTo>
                  <a:cubicBezTo>
                    <a:pt x="5001" y="4931"/>
                    <a:pt x="5240" y="4669"/>
                    <a:pt x="5216" y="4372"/>
                  </a:cubicBezTo>
                  <a:lnTo>
                    <a:pt x="4978" y="514"/>
                  </a:lnTo>
                  <a:cubicBezTo>
                    <a:pt x="4966" y="219"/>
                    <a:pt x="4728" y="0"/>
                    <a:pt x="4439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8"/>
            <p:cNvSpPr/>
            <p:nvPr/>
          </p:nvSpPr>
          <p:spPr>
            <a:xfrm>
              <a:off x="7130556" y="2251749"/>
              <a:ext cx="174432" cy="173331"/>
            </a:xfrm>
            <a:custGeom>
              <a:avLst/>
              <a:gdLst/>
              <a:ahLst/>
              <a:cxnLst/>
              <a:rect l="l" t="t" r="r" b="b"/>
              <a:pathLst>
                <a:path w="5228" h="5195" extrusionOk="0">
                  <a:moveTo>
                    <a:pt x="4425" y="0"/>
                  </a:moveTo>
                  <a:cubicBezTo>
                    <a:pt x="4411" y="0"/>
                    <a:pt x="4396" y="1"/>
                    <a:pt x="4382" y="2"/>
                  </a:cubicBezTo>
                  <a:lnTo>
                    <a:pt x="536" y="240"/>
                  </a:lnTo>
                  <a:cubicBezTo>
                    <a:pt x="227" y="252"/>
                    <a:pt x="0" y="514"/>
                    <a:pt x="12" y="823"/>
                  </a:cubicBezTo>
                  <a:lnTo>
                    <a:pt x="251" y="4681"/>
                  </a:lnTo>
                  <a:cubicBezTo>
                    <a:pt x="273" y="4975"/>
                    <a:pt x="511" y="5195"/>
                    <a:pt x="801" y="5195"/>
                  </a:cubicBezTo>
                  <a:cubicBezTo>
                    <a:pt x="816" y="5195"/>
                    <a:pt x="831" y="5194"/>
                    <a:pt x="846" y="5193"/>
                  </a:cubicBezTo>
                  <a:lnTo>
                    <a:pt x="4692" y="4955"/>
                  </a:lnTo>
                  <a:cubicBezTo>
                    <a:pt x="5001" y="4943"/>
                    <a:pt x="5227" y="4681"/>
                    <a:pt x="5215" y="4371"/>
                  </a:cubicBezTo>
                  <a:lnTo>
                    <a:pt x="4977" y="514"/>
                  </a:lnTo>
                  <a:cubicBezTo>
                    <a:pt x="4955" y="230"/>
                    <a:pt x="4715" y="0"/>
                    <a:pt x="4425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8"/>
            <p:cNvSpPr/>
            <p:nvPr/>
          </p:nvSpPr>
          <p:spPr>
            <a:xfrm>
              <a:off x="7144069" y="2472986"/>
              <a:ext cx="174833" cy="173698"/>
            </a:xfrm>
            <a:custGeom>
              <a:avLst/>
              <a:gdLst/>
              <a:ahLst/>
              <a:cxnLst/>
              <a:rect l="l" t="t" r="r" b="b"/>
              <a:pathLst>
                <a:path w="5240" h="5206" extrusionOk="0">
                  <a:moveTo>
                    <a:pt x="4436" y="1"/>
                  </a:moveTo>
                  <a:cubicBezTo>
                    <a:pt x="4422" y="1"/>
                    <a:pt x="4408" y="1"/>
                    <a:pt x="4394" y="2"/>
                  </a:cubicBezTo>
                  <a:lnTo>
                    <a:pt x="536" y="241"/>
                  </a:lnTo>
                  <a:cubicBezTo>
                    <a:pt x="238" y="264"/>
                    <a:pt x="0" y="526"/>
                    <a:pt x="24" y="824"/>
                  </a:cubicBezTo>
                  <a:lnTo>
                    <a:pt x="262" y="4682"/>
                  </a:lnTo>
                  <a:cubicBezTo>
                    <a:pt x="285" y="4983"/>
                    <a:pt x="535" y="5206"/>
                    <a:pt x="823" y="5206"/>
                  </a:cubicBezTo>
                  <a:cubicBezTo>
                    <a:pt x="831" y="5206"/>
                    <a:pt x="838" y="5206"/>
                    <a:pt x="846" y="5205"/>
                  </a:cubicBezTo>
                  <a:lnTo>
                    <a:pt x="4703" y="4955"/>
                  </a:lnTo>
                  <a:cubicBezTo>
                    <a:pt x="5013" y="4944"/>
                    <a:pt x="5239" y="4682"/>
                    <a:pt x="5215" y="4372"/>
                  </a:cubicBezTo>
                  <a:lnTo>
                    <a:pt x="4977" y="526"/>
                  </a:lnTo>
                  <a:cubicBezTo>
                    <a:pt x="4966" y="231"/>
                    <a:pt x="4727" y="1"/>
                    <a:pt x="4436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8"/>
            <p:cNvSpPr/>
            <p:nvPr/>
          </p:nvSpPr>
          <p:spPr>
            <a:xfrm>
              <a:off x="7337914" y="2016565"/>
              <a:ext cx="174833" cy="173365"/>
            </a:xfrm>
            <a:custGeom>
              <a:avLst/>
              <a:gdLst/>
              <a:ahLst/>
              <a:cxnLst/>
              <a:rect l="l" t="t" r="r" b="b"/>
              <a:pathLst>
                <a:path w="5240" h="5196" extrusionOk="0">
                  <a:moveTo>
                    <a:pt x="4437" y="1"/>
                  </a:moveTo>
                  <a:cubicBezTo>
                    <a:pt x="4422" y="1"/>
                    <a:pt x="4408" y="1"/>
                    <a:pt x="4394" y="2"/>
                  </a:cubicBezTo>
                  <a:lnTo>
                    <a:pt x="548" y="240"/>
                  </a:lnTo>
                  <a:cubicBezTo>
                    <a:pt x="239" y="264"/>
                    <a:pt x="1" y="526"/>
                    <a:pt x="24" y="824"/>
                  </a:cubicBezTo>
                  <a:lnTo>
                    <a:pt x="262" y="4681"/>
                  </a:lnTo>
                  <a:cubicBezTo>
                    <a:pt x="285" y="4976"/>
                    <a:pt x="523" y="5195"/>
                    <a:pt x="803" y="5195"/>
                  </a:cubicBezTo>
                  <a:cubicBezTo>
                    <a:pt x="817" y="5195"/>
                    <a:pt x="831" y="5194"/>
                    <a:pt x="846" y="5193"/>
                  </a:cubicBezTo>
                  <a:lnTo>
                    <a:pt x="4704" y="4955"/>
                  </a:lnTo>
                  <a:cubicBezTo>
                    <a:pt x="5013" y="4943"/>
                    <a:pt x="5239" y="4681"/>
                    <a:pt x="5227" y="4372"/>
                  </a:cubicBezTo>
                  <a:lnTo>
                    <a:pt x="4977" y="514"/>
                  </a:lnTo>
                  <a:cubicBezTo>
                    <a:pt x="4966" y="230"/>
                    <a:pt x="4727" y="1"/>
                    <a:pt x="4437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8"/>
            <p:cNvSpPr/>
            <p:nvPr/>
          </p:nvSpPr>
          <p:spPr>
            <a:xfrm>
              <a:off x="7351827" y="2237869"/>
              <a:ext cx="174799" cy="173665"/>
            </a:xfrm>
            <a:custGeom>
              <a:avLst/>
              <a:gdLst/>
              <a:ahLst/>
              <a:cxnLst/>
              <a:rect l="l" t="t" r="r" b="b"/>
              <a:pathLst>
                <a:path w="5239" h="5205" extrusionOk="0">
                  <a:moveTo>
                    <a:pt x="4416" y="1"/>
                  </a:moveTo>
                  <a:cubicBezTo>
                    <a:pt x="4409" y="1"/>
                    <a:pt x="4401" y="1"/>
                    <a:pt x="4394" y="1"/>
                  </a:cubicBezTo>
                  <a:lnTo>
                    <a:pt x="536" y="239"/>
                  </a:lnTo>
                  <a:cubicBezTo>
                    <a:pt x="226" y="263"/>
                    <a:pt x="0" y="525"/>
                    <a:pt x="24" y="834"/>
                  </a:cubicBezTo>
                  <a:lnTo>
                    <a:pt x="262" y="4680"/>
                  </a:lnTo>
                  <a:cubicBezTo>
                    <a:pt x="274" y="4982"/>
                    <a:pt x="523" y="5204"/>
                    <a:pt x="822" y="5204"/>
                  </a:cubicBezTo>
                  <a:cubicBezTo>
                    <a:pt x="830" y="5204"/>
                    <a:pt x="838" y="5204"/>
                    <a:pt x="846" y="5204"/>
                  </a:cubicBezTo>
                  <a:lnTo>
                    <a:pt x="4703" y="4966"/>
                  </a:lnTo>
                  <a:cubicBezTo>
                    <a:pt x="5001" y="4942"/>
                    <a:pt x="5239" y="4680"/>
                    <a:pt x="5215" y="4371"/>
                  </a:cubicBezTo>
                  <a:lnTo>
                    <a:pt x="4977" y="525"/>
                  </a:lnTo>
                  <a:cubicBezTo>
                    <a:pt x="4954" y="223"/>
                    <a:pt x="4704" y="1"/>
                    <a:pt x="4416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7365339" y="2459140"/>
              <a:ext cx="174799" cy="173698"/>
            </a:xfrm>
            <a:custGeom>
              <a:avLst/>
              <a:gdLst/>
              <a:ahLst/>
              <a:cxnLst/>
              <a:rect l="l" t="t" r="r" b="b"/>
              <a:pathLst>
                <a:path w="5239" h="5206" extrusionOk="0">
                  <a:moveTo>
                    <a:pt x="4417" y="0"/>
                  </a:moveTo>
                  <a:cubicBezTo>
                    <a:pt x="4409" y="0"/>
                    <a:pt x="4401" y="0"/>
                    <a:pt x="4393" y="1"/>
                  </a:cubicBezTo>
                  <a:lnTo>
                    <a:pt x="548" y="239"/>
                  </a:lnTo>
                  <a:cubicBezTo>
                    <a:pt x="238" y="263"/>
                    <a:pt x="0" y="525"/>
                    <a:pt x="24" y="834"/>
                  </a:cubicBezTo>
                  <a:lnTo>
                    <a:pt x="262" y="4680"/>
                  </a:lnTo>
                  <a:cubicBezTo>
                    <a:pt x="285" y="4975"/>
                    <a:pt x="524" y="5205"/>
                    <a:pt x="804" y="5205"/>
                  </a:cubicBezTo>
                  <a:cubicBezTo>
                    <a:pt x="818" y="5205"/>
                    <a:pt x="832" y="5205"/>
                    <a:pt x="845" y="5204"/>
                  </a:cubicBezTo>
                  <a:lnTo>
                    <a:pt x="4703" y="4966"/>
                  </a:lnTo>
                  <a:cubicBezTo>
                    <a:pt x="5013" y="4942"/>
                    <a:pt x="5239" y="4680"/>
                    <a:pt x="5227" y="4382"/>
                  </a:cubicBezTo>
                  <a:lnTo>
                    <a:pt x="4977" y="525"/>
                  </a:lnTo>
                  <a:cubicBezTo>
                    <a:pt x="4965" y="223"/>
                    <a:pt x="4716" y="0"/>
                    <a:pt x="4417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7559184" y="2002719"/>
              <a:ext cx="174833" cy="173698"/>
            </a:xfrm>
            <a:custGeom>
              <a:avLst/>
              <a:gdLst/>
              <a:ahLst/>
              <a:cxnLst/>
              <a:rect l="l" t="t" r="r" b="b"/>
              <a:pathLst>
                <a:path w="5240" h="5206" extrusionOk="0">
                  <a:moveTo>
                    <a:pt x="4417" y="0"/>
                  </a:moveTo>
                  <a:cubicBezTo>
                    <a:pt x="4409" y="0"/>
                    <a:pt x="4402" y="0"/>
                    <a:pt x="4394" y="0"/>
                  </a:cubicBezTo>
                  <a:lnTo>
                    <a:pt x="548" y="251"/>
                  </a:lnTo>
                  <a:cubicBezTo>
                    <a:pt x="238" y="262"/>
                    <a:pt x="0" y="524"/>
                    <a:pt x="24" y="834"/>
                  </a:cubicBezTo>
                  <a:lnTo>
                    <a:pt x="262" y="4680"/>
                  </a:lnTo>
                  <a:cubicBezTo>
                    <a:pt x="285" y="4975"/>
                    <a:pt x="524" y="5205"/>
                    <a:pt x="805" y="5205"/>
                  </a:cubicBezTo>
                  <a:cubicBezTo>
                    <a:pt x="818" y="5205"/>
                    <a:pt x="832" y="5205"/>
                    <a:pt x="846" y="5204"/>
                  </a:cubicBezTo>
                  <a:lnTo>
                    <a:pt x="4703" y="4965"/>
                  </a:lnTo>
                  <a:cubicBezTo>
                    <a:pt x="5013" y="4942"/>
                    <a:pt x="5239" y="4680"/>
                    <a:pt x="5227" y="4382"/>
                  </a:cubicBezTo>
                  <a:lnTo>
                    <a:pt x="4989" y="524"/>
                  </a:lnTo>
                  <a:cubicBezTo>
                    <a:pt x="4966" y="223"/>
                    <a:pt x="4716" y="0"/>
                    <a:pt x="4417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7573464" y="2225091"/>
              <a:ext cx="187545" cy="392673"/>
            </a:xfrm>
            <a:custGeom>
              <a:avLst/>
              <a:gdLst/>
              <a:ahLst/>
              <a:cxnLst/>
              <a:rect l="l" t="t" r="r" b="b"/>
              <a:pathLst>
                <a:path w="5621" h="11769" extrusionOk="0">
                  <a:moveTo>
                    <a:pt x="3961" y="1"/>
                  </a:moveTo>
                  <a:cubicBezTo>
                    <a:pt x="3939" y="1"/>
                    <a:pt x="3917" y="2"/>
                    <a:pt x="3894" y="3"/>
                  </a:cubicBezTo>
                  <a:lnTo>
                    <a:pt x="1001" y="182"/>
                  </a:lnTo>
                  <a:cubicBezTo>
                    <a:pt x="430" y="217"/>
                    <a:pt x="1" y="705"/>
                    <a:pt x="37" y="1277"/>
                  </a:cubicBezTo>
                  <a:lnTo>
                    <a:pt x="620" y="10802"/>
                  </a:lnTo>
                  <a:cubicBezTo>
                    <a:pt x="654" y="11351"/>
                    <a:pt x="1118" y="11768"/>
                    <a:pt x="1661" y="11768"/>
                  </a:cubicBezTo>
                  <a:cubicBezTo>
                    <a:pt x="1683" y="11768"/>
                    <a:pt x="1705" y="11768"/>
                    <a:pt x="1727" y="11766"/>
                  </a:cubicBezTo>
                  <a:lnTo>
                    <a:pt x="4609" y="11588"/>
                  </a:lnTo>
                  <a:cubicBezTo>
                    <a:pt x="5180" y="11552"/>
                    <a:pt x="5621" y="11064"/>
                    <a:pt x="5585" y="10492"/>
                  </a:cubicBezTo>
                  <a:lnTo>
                    <a:pt x="4990" y="967"/>
                  </a:lnTo>
                  <a:cubicBezTo>
                    <a:pt x="4955" y="418"/>
                    <a:pt x="4503" y="1"/>
                    <a:pt x="3961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7780855" y="1989174"/>
              <a:ext cx="174399" cy="173331"/>
            </a:xfrm>
            <a:custGeom>
              <a:avLst/>
              <a:gdLst/>
              <a:ahLst/>
              <a:cxnLst/>
              <a:rect l="l" t="t" r="r" b="b"/>
              <a:pathLst>
                <a:path w="5227" h="5195" extrusionOk="0">
                  <a:moveTo>
                    <a:pt x="4424" y="0"/>
                  </a:moveTo>
                  <a:cubicBezTo>
                    <a:pt x="4410" y="0"/>
                    <a:pt x="4396" y="1"/>
                    <a:pt x="4382" y="2"/>
                  </a:cubicBezTo>
                  <a:lnTo>
                    <a:pt x="536" y="240"/>
                  </a:lnTo>
                  <a:cubicBezTo>
                    <a:pt x="226" y="264"/>
                    <a:pt x="0" y="526"/>
                    <a:pt x="12" y="823"/>
                  </a:cubicBezTo>
                  <a:lnTo>
                    <a:pt x="250" y="4681"/>
                  </a:lnTo>
                  <a:cubicBezTo>
                    <a:pt x="273" y="4975"/>
                    <a:pt x="511" y="5195"/>
                    <a:pt x="801" y="5195"/>
                  </a:cubicBezTo>
                  <a:cubicBezTo>
                    <a:pt x="815" y="5195"/>
                    <a:pt x="830" y="5194"/>
                    <a:pt x="845" y="5193"/>
                  </a:cubicBezTo>
                  <a:lnTo>
                    <a:pt x="4691" y="4955"/>
                  </a:lnTo>
                  <a:cubicBezTo>
                    <a:pt x="5001" y="4943"/>
                    <a:pt x="5227" y="4681"/>
                    <a:pt x="5215" y="4371"/>
                  </a:cubicBezTo>
                  <a:lnTo>
                    <a:pt x="4977" y="514"/>
                  </a:lnTo>
                  <a:cubicBezTo>
                    <a:pt x="4954" y="230"/>
                    <a:pt x="4715" y="0"/>
                    <a:pt x="4424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7794334" y="2210411"/>
              <a:ext cx="174833" cy="173698"/>
            </a:xfrm>
            <a:custGeom>
              <a:avLst/>
              <a:gdLst/>
              <a:ahLst/>
              <a:cxnLst/>
              <a:rect l="l" t="t" r="r" b="b"/>
              <a:pathLst>
                <a:path w="5240" h="5206" extrusionOk="0">
                  <a:moveTo>
                    <a:pt x="4437" y="1"/>
                  </a:moveTo>
                  <a:cubicBezTo>
                    <a:pt x="4423" y="1"/>
                    <a:pt x="4409" y="1"/>
                    <a:pt x="4394" y="2"/>
                  </a:cubicBezTo>
                  <a:lnTo>
                    <a:pt x="537" y="241"/>
                  </a:lnTo>
                  <a:cubicBezTo>
                    <a:pt x="239" y="264"/>
                    <a:pt x="1" y="526"/>
                    <a:pt x="25" y="824"/>
                  </a:cubicBezTo>
                  <a:lnTo>
                    <a:pt x="263" y="4682"/>
                  </a:lnTo>
                  <a:cubicBezTo>
                    <a:pt x="286" y="4983"/>
                    <a:pt x="524" y="5206"/>
                    <a:pt x="823" y="5206"/>
                  </a:cubicBezTo>
                  <a:cubicBezTo>
                    <a:pt x="831" y="5206"/>
                    <a:pt x="838" y="5206"/>
                    <a:pt x="846" y="5205"/>
                  </a:cubicBezTo>
                  <a:lnTo>
                    <a:pt x="4704" y="4967"/>
                  </a:lnTo>
                  <a:cubicBezTo>
                    <a:pt x="5013" y="4944"/>
                    <a:pt x="5240" y="4682"/>
                    <a:pt x="5216" y="4372"/>
                  </a:cubicBezTo>
                  <a:lnTo>
                    <a:pt x="4978" y="526"/>
                  </a:lnTo>
                  <a:cubicBezTo>
                    <a:pt x="4966" y="231"/>
                    <a:pt x="4727" y="1"/>
                    <a:pt x="4437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7808247" y="2431714"/>
              <a:ext cx="174833" cy="173665"/>
            </a:xfrm>
            <a:custGeom>
              <a:avLst/>
              <a:gdLst/>
              <a:ahLst/>
              <a:cxnLst/>
              <a:rect l="l" t="t" r="r" b="b"/>
              <a:pathLst>
                <a:path w="5240" h="5205" extrusionOk="0">
                  <a:moveTo>
                    <a:pt x="4416" y="1"/>
                  </a:moveTo>
                  <a:cubicBezTo>
                    <a:pt x="4409" y="1"/>
                    <a:pt x="4401" y="1"/>
                    <a:pt x="4394" y="1"/>
                  </a:cubicBezTo>
                  <a:lnTo>
                    <a:pt x="536" y="239"/>
                  </a:lnTo>
                  <a:cubicBezTo>
                    <a:pt x="227" y="263"/>
                    <a:pt x="1" y="525"/>
                    <a:pt x="12" y="835"/>
                  </a:cubicBezTo>
                  <a:lnTo>
                    <a:pt x="251" y="4680"/>
                  </a:lnTo>
                  <a:cubicBezTo>
                    <a:pt x="274" y="4982"/>
                    <a:pt x="523" y="5205"/>
                    <a:pt x="823" y="5205"/>
                  </a:cubicBezTo>
                  <a:cubicBezTo>
                    <a:pt x="830" y="5205"/>
                    <a:pt x="838" y="5205"/>
                    <a:pt x="846" y="5204"/>
                  </a:cubicBezTo>
                  <a:lnTo>
                    <a:pt x="4692" y="4966"/>
                  </a:lnTo>
                  <a:cubicBezTo>
                    <a:pt x="5001" y="4942"/>
                    <a:pt x="5239" y="4680"/>
                    <a:pt x="5215" y="4383"/>
                  </a:cubicBezTo>
                  <a:lnTo>
                    <a:pt x="4977" y="525"/>
                  </a:lnTo>
                  <a:cubicBezTo>
                    <a:pt x="4954" y="223"/>
                    <a:pt x="4705" y="1"/>
                    <a:pt x="4416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6800052" y="1292065"/>
              <a:ext cx="1175883" cy="415961"/>
            </a:xfrm>
            <a:custGeom>
              <a:avLst/>
              <a:gdLst/>
              <a:ahLst/>
              <a:cxnLst/>
              <a:rect l="l" t="t" r="r" b="b"/>
              <a:pathLst>
                <a:path w="35243" h="12467" extrusionOk="0">
                  <a:moveTo>
                    <a:pt x="34624" y="0"/>
                  </a:moveTo>
                  <a:lnTo>
                    <a:pt x="0" y="2048"/>
                  </a:lnTo>
                  <a:lnTo>
                    <a:pt x="608" y="12466"/>
                  </a:lnTo>
                  <a:lnTo>
                    <a:pt x="35243" y="10418"/>
                  </a:lnTo>
                  <a:lnTo>
                    <a:pt x="34624" y="0"/>
                  </a:lnTo>
                  <a:close/>
                </a:path>
              </a:pathLst>
            </a:custGeom>
            <a:solidFill>
              <a:schemeClr val="accen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6782569" y="1262204"/>
              <a:ext cx="1210449" cy="476052"/>
            </a:xfrm>
            <a:custGeom>
              <a:avLst/>
              <a:gdLst/>
              <a:ahLst/>
              <a:cxnLst/>
              <a:rect l="l" t="t" r="r" b="b"/>
              <a:pathLst>
                <a:path w="36279" h="14268" extrusionOk="0">
                  <a:moveTo>
                    <a:pt x="33225" y="1524"/>
                  </a:moveTo>
                  <a:cubicBezTo>
                    <a:pt x="33792" y="1524"/>
                    <a:pt x="34268" y="1965"/>
                    <a:pt x="34303" y="2538"/>
                  </a:cubicBezTo>
                  <a:lnTo>
                    <a:pt x="34731" y="9801"/>
                  </a:lnTo>
                  <a:cubicBezTo>
                    <a:pt x="34767" y="10396"/>
                    <a:pt x="34314" y="10908"/>
                    <a:pt x="33707" y="10944"/>
                  </a:cubicBezTo>
                  <a:lnTo>
                    <a:pt x="3120" y="12754"/>
                  </a:lnTo>
                  <a:cubicBezTo>
                    <a:pt x="3105" y="12754"/>
                    <a:pt x="3090" y="12755"/>
                    <a:pt x="3075" y="12755"/>
                  </a:cubicBezTo>
                  <a:cubicBezTo>
                    <a:pt x="2499" y="12755"/>
                    <a:pt x="2012" y="12310"/>
                    <a:pt x="1977" y="11730"/>
                  </a:cubicBezTo>
                  <a:lnTo>
                    <a:pt x="1548" y="4467"/>
                  </a:lnTo>
                  <a:cubicBezTo>
                    <a:pt x="1513" y="3872"/>
                    <a:pt x="1965" y="3360"/>
                    <a:pt x="2572" y="3324"/>
                  </a:cubicBezTo>
                  <a:lnTo>
                    <a:pt x="33160" y="1526"/>
                  </a:lnTo>
                  <a:cubicBezTo>
                    <a:pt x="33182" y="1525"/>
                    <a:pt x="33204" y="1524"/>
                    <a:pt x="33225" y="1524"/>
                  </a:cubicBezTo>
                  <a:close/>
                  <a:moveTo>
                    <a:pt x="34569" y="0"/>
                  </a:moveTo>
                  <a:cubicBezTo>
                    <a:pt x="34548" y="0"/>
                    <a:pt x="34526" y="1"/>
                    <a:pt x="34505" y="2"/>
                  </a:cubicBezTo>
                  <a:lnTo>
                    <a:pt x="1048" y="1979"/>
                  </a:lnTo>
                  <a:cubicBezTo>
                    <a:pt x="453" y="2014"/>
                    <a:pt x="1" y="2526"/>
                    <a:pt x="36" y="3122"/>
                  </a:cubicBezTo>
                  <a:lnTo>
                    <a:pt x="632" y="13254"/>
                  </a:lnTo>
                  <a:cubicBezTo>
                    <a:pt x="666" y="13827"/>
                    <a:pt x="1142" y="14268"/>
                    <a:pt x="1709" y="14268"/>
                  </a:cubicBezTo>
                  <a:cubicBezTo>
                    <a:pt x="1731" y="14268"/>
                    <a:pt x="1753" y="14267"/>
                    <a:pt x="1775" y="14266"/>
                  </a:cubicBezTo>
                  <a:lnTo>
                    <a:pt x="35231" y="12290"/>
                  </a:lnTo>
                  <a:cubicBezTo>
                    <a:pt x="35827" y="12254"/>
                    <a:pt x="36279" y="11742"/>
                    <a:pt x="36243" y="11147"/>
                  </a:cubicBezTo>
                  <a:lnTo>
                    <a:pt x="35648" y="1026"/>
                  </a:lnTo>
                  <a:cubicBezTo>
                    <a:pt x="35613" y="452"/>
                    <a:pt x="35137" y="0"/>
                    <a:pt x="34569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7020922" y="1453747"/>
              <a:ext cx="149775" cy="147807"/>
            </a:xfrm>
            <a:custGeom>
              <a:avLst/>
              <a:gdLst/>
              <a:ahLst/>
              <a:cxnLst/>
              <a:rect l="l" t="t" r="r" b="b"/>
              <a:pathLst>
                <a:path w="4489" h="4430" extrusionOk="0">
                  <a:moveTo>
                    <a:pt x="3394" y="893"/>
                  </a:moveTo>
                  <a:lnTo>
                    <a:pt x="3441" y="1691"/>
                  </a:lnTo>
                  <a:lnTo>
                    <a:pt x="941" y="1846"/>
                  </a:lnTo>
                  <a:lnTo>
                    <a:pt x="893" y="1036"/>
                  </a:lnTo>
                  <a:lnTo>
                    <a:pt x="3394" y="893"/>
                  </a:lnTo>
                  <a:close/>
                  <a:moveTo>
                    <a:pt x="3382" y="0"/>
                  </a:moveTo>
                  <a:lnTo>
                    <a:pt x="798" y="155"/>
                  </a:lnTo>
                  <a:lnTo>
                    <a:pt x="846" y="1012"/>
                  </a:lnTo>
                  <a:lnTo>
                    <a:pt x="0" y="1048"/>
                  </a:lnTo>
                  <a:lnTo>
                    <a:pt x="155" y="3631"/>
                  </a:lnTo>
                  <a:lnTo>
                    <a:pt x="1000" y="3584"/>
                  </a:lnTo>
                  <a:lnTo>
                    <a:pt x="1060" y="4429"/>
                  </a:lnTo>
                  <a:lnTo>
                    <a:pt x="4489" y="4215"/>
                  </a:lnTo>
                  <a:lnTo>
                    <a:pt x="4429" y="3322"/>
                  </a:lnTo>
                  <a:lnTo>
                    <a:pt x="1048" y="3536"/>
                  </a:lnTo>
                  <a:lnTo>
                    <a:pt x="1000" y="2739"/>
                  </a:lnTo>
                  <a:lnTo>
                    <a:pt x="4382" y="2524"/>
                  </a:lnTo>
                  <a:lnTo>
                    <a:pt x="4275" y="798"/>
                  </a:lnTo>
                  <a:lnTo>
                    <a:pt x="3429" y="845"/>
                  </a:lnTo>
                  <a:lnTo>
                    <a:pt x="338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7190545" y="1469629"/>
              <a:ext cx="147807" cy="95357"/>
            </a:xfrm>
            <a:custGeom>
              <a:avLst/>
              <a:gdLst/>
              <a:ahLst/>
              <a:cxnLst/>
              <a:rect l="l" t="t" r="r" b="b"/>
              <a:pathLst>
                <a:path w="4430" h="2858" extrusionOk="0">
                  <a:moveTo>
                    <a:pt x="4275" y="0"/>
                  </a:moveTo>
                  <a:lnTo>
                    <a:pt x="0" y="262"/>
                  </a:lnTo>
                  <a:lnTo>
                    <a:pt x="48" y="1155"/>
                  </a:lnTo>
                  <a:lnTo>
                    <a:pt x="4322" y="893"/>
                  </a:lnTo>
                  <a:lnTo>
                    <a:pt x="4275" y="0"/>
                  </a:lnTo>
                  <a:close/>
                  <a:moveTo>
                    <a:pt x="4382" y="1691"/>
                  </a:moveTo>
                  <a:lnTo>
                    <a:pt x="96" y="1965"/>
                  </a:lnTo>
                  <a:lnTo>
                    <a:pt x="155" y="2858"/>
                  </a:lnTo>
                  <a:lnTo>
                    <a:pt x="4429" y="2584"/>
                  </a:lnTo>
                  <a:lnTo>
                    <a:pt x="4382" y="169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8"/>
            <p:cNvSpPr/>
            <p:nvPr/>
          </p:nvSpPr>
          <p:spPr>
            <a:xfrm>
              <a:off x="7357765" y="1430693"/>
              <a:ext cx="152178" cy="151777"/>
            </a:xfrm>
            <a:custGeom>
              <a:avLst/>
              <a:gdLst/>
              <a:ahLst/>
              <a:cxnLst/>
              <a:rect l="l" t="t" r="r" b="b"/>
              <a:pathLst>
                <a:path w="4561" h="4549" extrusionOk="0">
                  <a:moveTo>
                    <a:pt x="4299" y="1"/>
                  </a:moveTo>
                  <a:lnTo>
                    <a:pt x="3406" y="60"/>
                  </a:lnTo>
                  <a:lnTo>
                    <a:pt x="3454" y="905"/>
                  </a:lnTo>
                  <a:lnTo>
                    <a:pt x="2644" y="953"/>
                  </a:lnTo>
                  <a:lnTo>
                    <a:pt x="2596" y="108"/>
                  </a:lnTo>
                  <a:lnTo>
                    <a:pt x="1703" y="167"/>
                  </a:lnTo>
                  <a:lnTo>
                    <a:pt x="1751" y="1013"/>
                  </a:lnTo>
                  <a:lnTo>
                    <a:pt x="941" y="1060"/>
                  </a:lnTo>
                  <a:lnTo>
                    <a:pt x="894" y="215"/>
                  </a:lnTo>
                  <a:lnTo>
                    <a:pt x="1" y="274"/>
                  </a:lnTo>
                  <a:lnTo>
                    <a:pt x="263" y="4549"/>
                  </a:lnTo>
                  <a:lnTo>
                    <a:pt x="1156" y="4489"/>
                  </a:lnTo>
                  <a:lnTo>
                    <a:pt x="1013" y="1953"/>
                  </a:lnTo>
                  <a:lnTo>
                    <a:pt x="1811" y="1906"/>
                  </a:lnTo>
                  <a:lnTo>
                    <a:pt x="1965" y="4442"/>
                  </a:lnTo>
                  <a:lnTo>
                    <a:pt x="2858" y="4382"/>
                  </a:lnTo>
                  <a:lnTo>
                    <a:pt x="2704" y="1846"/>
                  </a:lnTo>
                  <a:lnTo>
                    <a:pt x="3513" y="1798"/>
                  </a:lnTo>
                  <a:lnTo>
                    <a:pt x="3668" y="4334"/>
                  </a:lnTo>
                  <a:lnTo>
                    <a:pt x="4561" y="4287"/>
                  </a:lnTo>
                  <a:lnTo>
                    <a:pt x="429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8"/>
            <p:cNvSpPr/>
            <p:nvPr/>
          </p:nvSpPr>
          <p:spPr>
            <a:xfrm>
              <a:off x="7529390" y="1422352"/>
              <a:ext cx="148207" cy="148207"/>
            </a:xfrm>
            <a:custGeom>
              <a:avLst/>
              <a:gdLst/>
              <a:ahLst/>
              <a:cxnLst/>
              <a:rect l="l" t="t" r="r" b="b"/>
              <a:pathLst>
                <a:path w="4442" h="4442" extrusionOk="0">
                  <a:moveTo>
                    <a:pt x="3382" y="0"/>
                  </a:moveTo>
                  <a:lnTo>
                    <a:pt x="798" y="155"/>
                  </a:lnTo>
                  <a:lnTo>
                    <a:pt x="846" y="1001"/>
                  </a:lnTo>
                  <a:lnTo>
                    <a:pt x="0" y="1060"/>
                  </a:lnTo>
                  <a:lnTo>
                    <a:pt x="167" y="3644"/>
                  </a:lnTo>
                  <a:lnTo>
                    <a:pt x="1012" y="3596"/>
                  </a:lnTo>
                  <a:lnTo>
                    <a:pt x="1060" y="4442"/>
                  </a:lnTo>
                  <a:lnTo>
                    <a:pt x="3644" y="4275"/>
                  </a:lnTo>
                  <a:lnTo>
                    <a:pt x="3596" y="3429"/>
                  </a:lnTo>
                  <a:lnTo>
                    <a:pt x="4441" y="3382"/>
                  </a:lnTo>
                  <a:lnTo>
                    <a:pt x="4382" y="2489"/>
                  </a:lnTo>
                  <a:lnTo>
                    <a:pt x="3489" y="2548"/>
                  </a:lnTo>
                  <a:lnTo>
                    <a:pt x="3548" y="3394"/>
                  </a:lnTo>
                  <a:lnTo>
                    <a:pt x="1048" y="3537"/>
                  </a:lnTo>
                  <a:lnTo>
                    <a:pt x="893" y="1036"/>
                  </a:lnTo>
                  <a:lnTo>
                    <a:pt x="3382" y="893"/>
                  </a:lnTo>
                  <a:lnTo>
                    <a:pt x="3441" y="1739"/>
                  </a:lnTo>
                  <a:lnTo>
                    <a:pt x="4334" y="1679"/>
                  </a:lnTo>
                  <a:lnTo>
                    <a:pt x="4275" y="786"/>
                  </a:lnTo>
                  <a:lnTo>
                    <a:pt x="3429" y="846"/>
                  </a:lnTo>
                  <a:lnTo>
                    <a:pt x="338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8"/>
            <p:cNvSpPr/>
            <p:nvPr/>
          </p:nvSpPr>
          <p:spPr>
            <a:xfrm>
              <a:off x="7697812" y="1378244"/>
              <a:ext cx="87416" cy="87049"/>
            </a:xfrm>
            <a:custGeom>
              <a:avLst/>
              <a:gdLst/>
              <a:ahLst/>
              <a:cxnLst/>
              <a:rect l="l" t="t" r="r" b="b"/>
              <a:pathLst>
                <a:path w="2620" h="2609" extrusionOk="0">
                  <a:moveTo>
                    <a:pt x="1965" y="1"/>
                  </a:moveTo>
                  <a:lnTo>
                    <a:pt x="453" y="96"/>
                  </a:lnTo>
                  <a:lnTo>
                    <a:pt x="489" y="584"/>
                  </a:lnTo>
                  <a:lnTo>
                    <a:pt x="1" y="620"/>
                  </a:lnTo>
                  <a:lnTo>
                    <a:pt x="24" y="1132"/>
                  </a:lnTo>
                  <a:lnTo>
                    <a:pt x="548" y="1096"/>
                  </a:lnTo>
                  <a:lnTo>
                    <a:pt x="513" y="608"/>
                  </a:lnTo>
                  <a:lnTo>
                    <a:pt x="1977" y="513"/>
                  </a:lnTo>
                  <a:lnTo>
                    <a:pt x="2001" y="989"/>
                  </a:lnTo>
                  <a:lnTo>
                    <a:pt x="1013" y="1049"/>
                  </a:lnTo>
                  <a:lnTo>
                    <a:pt x="1048" y="1537"/>
                  </a:lnTo>
                  <a:lnTo>
                    <a:pt x="548" y="1573"/>
                  </a:lnTo>
                  <a:lnTo>
                    <a:pt x="584" y="2061"/>
                  </a:lnTo>
                  <a:lnTo>
                    <a:pt x="84" y="2096"/>
                  </a:lnTo>
                  <a:lnTo>
                    <a:pt x="132" y="2608"/>
                  </a:lnTo>
                  <a:lnTo>
                    <a:pt x="2620" y="2465"/>
                  </a:lnTo>
                  <a:lnTo>
                    <a:pt x="2584" y="1942"/>
                  </a:lnTo>
                  <a:lnTo>
                    <a:pt x="1096" y="2037"/>
                  </a:lnTo>
                  <a:lnTo>
                    <a:pt x="1072" y="1561"/>
                  </a:lnTo>
                  <a:lnTo>
                    <a:pt x="2060" y="1501"/>
                  </a:lnTo>
                  <a:lnTo>
                    <a:pt x="2025" y="1013"/>
                  </a:lnTo>
                  <a:lnTo>
                    <a:pt x="2525" y="977"/>
                  </a:lnTo>
                  <a:lnTo>
                    <a:pt x="2489" y="465"/>
                  </a:lnTo>
                  <a:lnTo>
                    <a:pt x="1989" y="489"/>
                  </a:lnTo>
                  <a:lnTo>
                    <a:pt x="196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8"/>
            <p:cNvSpPr/>
            <p:nvPr/>
          </p:nvSpPr>
          <p:spPr>
            <a:xfrm>
              <a:off x="6778599" y="1186801"/>
              <a:ext cx="1218023" cy="609812"/>
            </a:xfrm>
            <a:custGeom>
              <a:avLst/>
              <a:gdLst/>
              <a:ahLst/>
              <a:cxnLst/>
              <a:rect l="l" t="t" r="r" b="b"/>
              <a:pathLst>
                <a:path w="36506" h="18277" fill="none" extrusionOk="0">
                  <a:moveTo>
                    <a:pt x="35279" y="16288"/>
                  </a:moveTo>
                  <a:lnTo>
                    <a:pt x="2156" y="18240"/>
                  </a:lnTo>
                  <a:cubicBezTo>
                    <a:pt x="1453" y="18276"/>
                    <a:pt x="858" y="17740"/>
                    <a:pt x="822" y="17050"/>
                  </a:cubicBezTo>
                  <a:lnTo>
                    <a:pt x="72" y="4298"/>
                  </a:lnTo>
                  <a:cubicBezTo>
                    <a:pt x="1" y="3048"/>
                    <a:pt x="953" y="1977"/>
                    <a:pt x="2203" y="1905"/>
                  </a:cubicBezTo>
                  <a:lnTo>
                    <a:pt x="33326" y="83"/>
                  </a:lnTo>
                  <a:cubicBezTo>
                    <a:pt x="34576" y="0"/>
                    <a:pt x="35660" y="953"/>
                    <a:pt x="35731" y="2215"/>
                  </a:cubicBezTo>
                  <a:lnTo>
                    <a:pt x="36469" y="14954"/>
                  </a:lnTo>
                  <a:cubicBezTo>
                    <a:pt x="36505" y="15645"/>
                    <a:pt x="35981" y="16252"/>
                    <a:pt x="35279" y="16288"/>
                  </a:cubicBezTo>
                  <a:close/>
                </a:path>
              </a:pathLst>
            </a:custGeom>
            <a:noFill/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8"/>
            <p:cNvSpPr/>
            <p:nvPr/>
          </p:nvSpPr>
          <p:spPr>
            <a:xfrm>
              <a:off x="6949423" y="1821152"/>
              <a:ext cx="197454" cy="53751"/>
            </a:xfrm>
            <a:custGeom>
              <a:avLst/>
              <a:gdLst/>
              <a:ahLst/>
              <a:cxnLst/>
              <a:rect l="l" t="t" r="r" b="b"/>
              <a:pathLst>
                <a:path w="5918" h="1611" extrusionOk="0">
                  <a:moveTo>
                    <a:pt x="5215" y="1"/>
                  </a:moveTo>
                  <a:cubicBezTo>
                    <a:pt x="5207" y="1"/>
                    <a:pt x="5199" y="1"/>
                    <a:pt x="5191" y="1"/>
                  </a:cubicBezTo>
                  <a:lnTo>
                    <a:pt x="643" y="287"/>
                  </a:lnTo>
                  <a:cubicBezTo>
                    <a:pt x="286" y="311"/>
                    <a:pt x="0" y="632"/>
                    <a:pt x="24" y="990"/>
                  </a:cubicBezTo>
                  <a:cubicBezTo>
                    <a:pt x="47" y="1344"/>
                    <a:pt x="333" y="1610"/>
                    <a:pt x="682" y="1610"/>
                  </a:cubicBezTo>
                  <a:cubicBezTo>
                    <a:pt x="697" y="1610"/>
                    <a:pt x="712" y="1610"/>
                    <a:pt x="727" y="1609"/>
                  </a:cubicBezTo>
                  <a:lnTo>
                    <a:pt x="5275" y="1323"/>
                  </a:lnTo>
                  <a:cubicBezTo>
                    <a:pt x="5644" y="1299"/>
                    <a:pt x="5918" y="990"/>
                    <a:pt x="5894" y="620"/>
                  </a:cubicBezTo>
                  <a:cubicBezTo>
                    <a:pt x="5871" y="271"/>
                    <a:pt x="5573" y="1"/>
                    <a:pt x="5215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8"/>
            <p:cNvSpPr/>
            <p:nvPr/>
          </p:nvSpPr>
          <p:spPr>
            <a:xfrm>
              <a:off x="7669219" y="1776645"/>
              <a:ext cx="197454" cy="53751"/>
            </a:xfrm>
            <a:custGeom>
              <a:avLst/>
              <a:gdLst/>
              <a:ahLst/>
              <a:cxnLst/>
              <a:rect l="l" t="t" r="r" b="b"/>
              <a:pathLst>
                <a:path w="5918" h="1611" extrusionOk="0">
                  <a:moveTo>
                    <a:pt x="5233" y="0"/>
                  </a:moveTo>
                  <a:cubicBezTo>
                    <a:pt x="5219" y="0"/>
                    <a:pt x="5205" y="1"/>
                    <a:pt x="5191" y="2"/>
                  </a:cubicBezTo>
                  <a:lnTo>
                    <a:pt x="643" y="288"/>
                  </a:lnTo>
                  <a:cubicBezTo>
                    <a:pt x="274" y="311"/>
                    <a:pt x="0" y="621"/>
                    <a:pt x="24" y="990"/>
                  </a:cubicBezTo>
                  <a:cubicBezTo>
                    <a:pt x="47" y="1333"/>
                    <a:pt x="334" y="1611"/>
                    <a:pt x="684" y="1611"/>
                  </a:cubicBezTo>
                  <a:cubicBezTo>
                    <a:pt x="698" y="1611"/>
                    <a:pt x="712" y="1610"/>
                    <a:pt x="727" y="1609"/>
                  </a:cubicBezTo>
                  <a:lnTo>
                    <a:pt x="5275" y="1323"/>
                  </a:lnTo>
                  <a:cubicBezTo>
                    <a:pt x="5632" y="1300"/>
                    <a:pt x="5918" y="990"/>
                    <a:pt x="5894" y="621"/>
                  </a:cubicBezTo>
                  <a:cubicBezTo>
                    <a:pt x="5871" y="278"/>
                    <a:pt x="5573" y="0"/>
                    <a:pt x="5233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42;p28"/>
          <p:cNvGrpSpPr/>
          <p:nvPr/>
        </p:nvGrpSpPr>
        <p:grpSpPr>
          <a:xfrm rot="-4176626">
            <a:off x="7936609" y="-928090"/>
            <a:ext cx="372440" cy="2968752"/>
            <a:chOff x="4022350" y="2610525"/>
            <a:chExt cx="281900" cy="2247050"/>
          </a:xfrm>
        </p:grpSpPr>
        <p:sp>
          <p:nvSpPr>
            <p:cNvPr id="243" name="Google Shape;243;p28"/>
            <p:cNvSpPr/>
            <p:nvPr/>
          </p:nvSpPr>
          <p:spPr>
            <a:xfrm>
              <a:off x="4022350" y="2610525"/>
              <a:ext cx="260775" cy="2247050"/>
            </a:xfrm>
            <a:custGeom>
              <a:avLst/>
              <a:gdLst/>
              <a:ahLst/>
              <a:cxnLst/>
              <a:rect l="l" t="t" r="r" b="b"/>
              <a:pathLst>
                <a:path w="10431" h="89882" extrusionOk="0">
                  <a:moveTo>
                    <a:pt x="2409" y="2673"/>
                  </a:moveTo>
                  <a:cubicBezTo>
                    <a:pt x="2562" y="2673"/>
                    <a:pt x="2719" y="2731"/>
                    <a:pt x="2846" y="2858"/>
                  </a:cubicBezTo>
                  <a:cubicBezTo>
                    <a:pt x="3239" y="3251"/>
                    <a:pt x="2965" y="3930"/>
                    <a:pt x="2406" y="3930"/>
                  </a:cubicBezTo>
                  <a:cubicBezTo>
                    <a:pt x="2060" y="3930"/>
                    <a:pt x="1787" y="3644"/>
                    <a:pt x="1787" y="3299"/>
                  </a:cubicBezTo>
                  <a:cubicBezTo>
                    <a:pt x="1787" y="2921"/>
                    <a:pt x="2091" y="2673"/>
                    <a:pt x="2409" y="2673"/>
                  </a:cubicBezTo>
                  <a:close/>
                  <a:moveTo>
                    <a:pt x="906" y="1"/>
                  </a:moveTo>
                  <a:cubicBezTo>
                    <a:pt x="489" y="1"/>
                    <a:pt x="155" y="334"/>
                    <a:pt x="155" y="751"/>
                  </a:cubicBezTo>
                  <a:lnTo>
                    <a:pt x="1" y="89071"/>
                  </a:lnTo>
                  <a:cubicBezTo>
                    <a:pt x="1" y="89488"/>
                    <a:pt x="334" y="89821"/>
                    <a:pt x="751" y="89833"/>
                  </a:cubicBezTo>
                  <a:lnTo>
                    <a:pt x="9526" y="89881"/>
                  </a:lnTo>
                  <a:cubicBezTo>
                    <a:pt x="9533" y="89881"/>
                    <a:pt x="9540" y="89881"/>
                    <a:pt x="9547" y="89881"/>
                  </a:cubicBezTo>
                  <a:cubicBezTo>
                    <a:pt x="9954" y="89881"/>
                    <a:pt x="10288" y="89552"/>
                    <a:pt x="10288" y="89143"/>
                  </a:cubicBezTo>
                  <a:lnTo>
                    <a:pt x="10431" y="822"/>
                  </a:lnTo>
                  <a:cubicBezTo>
                    <a:pt x="10431" y="679"/>
                    <a:pt x="10395" y="537"/>
                    <a:pt x="10312" y="406"/>
                  </a:cubicBezTo>
                  <a:cubicBezTo>
                    <a:pt x="10204" y="239"/>
                    <a:pt x="10026" y="120"/>
                    <a:pt x="9835" y="72"/>
                  </a:cubicBezTo>
                  <a:cubicBezTo>
                    <a:pt x="9788" y="60"/>
                    <a:pt x="9740" y="60"/>
                    <a:pt x="9680" y="60"/>
                  </a:cubicBezTo>
                  <a:lnTo>
                    <a:pt x="9657" y="60"/>
                  </a:lnTo>
                  <a:lnTo>
                    <a:pt x="5930" y="25"/>
                  </a:lnTo>
                  <a:lnTo>
                    <a:pt x="5930" y="37"/>
                  </a:lnTo>
                  <a:lnTo>
                    <a:pt x="90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8"/>
            <p:cNvSpPr/>
            <p:nvPr/>
          </p:nvSpPr>
          <p:spPr>
            <a:xfrm>
              <a:off x="4054200" y="2615900"/>
              <a:ext cx="250050" cy="2236300"/>
            </a:xfrm>
            <a:custGeom>
              <a:avLst/>
              <a:gdLst/>
              <a:ahLst/>
              <a:cxnLst/>
              <a:rect l="l" t="t" r="r" b="b"/>
              <a:pathLst>
                <a:path w="10002" h="89452" extrusionOk="0">
                  <a:moveTo>
                    <a:pt x="2183" y="2243"/>
                  </a:moveTo>
                  <a:cubicBezTo>
                    <a:pt x="2617" y="2243"/>
                    <a:pt x="3037" y="2576"/>
                    <a:pt x="3037" y="3084"/>
                  </a:cubicBezTo>
                  <a:cubicBezTo>
                    <a:pt x="3037" y="3548"/>
                    <a:pt x="2656" y="3929"/>
                    <a:pt x="2191" y="3929"/>
                  </a:cubicBezTo>
                  <a:cubicBezTo>
                    <a:pt x="1441" y="3929"/>
                    <a:pt x="1060" y="3024"/>
                    <a:pt x="1596" y="2489"/>
                  </a:cubicBezTo>
                  <a:cubicBezTo>
                    <a:pt x="1765" y="2319"/>
                    <a:pt x="1976" y="2243"/>
                    <a:pt x="2183" y="2243"/>
                  </a:cubicBezTo>
                  <a:close/>
                  <a:moveTo>
                    <a:pt x="691" y="0"/>
                  </a:moveTo>
                  <a:cubicBezTo>
                    <a:pt x="394" y="0"/>
                    <a:pt x="144" y="238"/>
                    <a:pt x="144" y="536"/>
                  </a:cubicBezTo>
                  <a:lnTo>
                    <a:pt x="1" y="88856"/>
                  </a:lnTo>
                  <a:cubicBezTo>
                    <a:pt x="1" y="89154"/>
                    <a:pt x="239" y="89392"/>
                    <a:pt x="536" y="89404"/>
                  </a:cubicBezTo>
                  <a:lnTo>
                    <a:pt x="9311" y="89452"/>
                  </a:lnTo>
                  <a:cubicBezTo>
                    <a:pt x="9609" y="89452"/>
                    <a:pt x="9847" y="89213"/>
                    <a:pt x="9859" y="88916"/>
                  </a:cubicBezTo>
                  <a:lnTo>
                    <a:pt x="10002" y="595"/>
                  </a:lnTo>
                  <a:cubicBezTo>
                    <a:pt x="10002" y="298"/>
                    <a:pt x="9764" y="60"/>
                    <a:pt x="9466" y="60"/>
                  </a:cubicBezTo>
                  <a:lnTo>
                    <a:pt x="69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8"/>
            <p:cNvSpPr/>
            <p:nvPr/>
          </p:nvSpPr>
          <p:spPr>
            <a:xfrm>
              <a:off x="4200950" y="2616475"/>
              <a:ext cx="103300" cy="2235725"/>
            </a:xfrm>
            <a:custGeom>
              <a:avLst/>
              <a:gdLst/>
              <a:ahLst/>
              <a:cxnLst/>
              <a:rect l="l" t="t" r="r" b="b"/>
              <a:pathLst>
                <a:path w="4132" h="89429" extrusionOk="0">
                  <a:moveTo>
                    <a:pt x="60" y="1"/>
                  </a:moveTo>
                  <a:lnTo>
                    <a:pt x="0" y="89405"/>
                  </a:lnTo>
                  <a:lnTo>
                    <a:pt x="3441" y="89429"/>
                  </a:lnTo>
                  <a:cubicBezTo>
                    <a:pt x="3739" y="89429"/>
                    <a:pt x="3989" y="89190"/>
                    <a:pt x="3989" y="88893"/>
                  </a:cubicBezTo>
                  <a:lnTo>
                    <a:pt x="4132" y="572"/>
                  </a:lnTo>
                  <a:cubicBezTo>
                    <a:pt x="4132" y="287"/>
                    <a:pt x="3894" y="37"/>
                    <a:pt x="3608" y="3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chemeClr val="accent3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4244075" y="4802425"/>
              <a:ext cx="56025" cy="16175"/>
            </a:xfrm>
            <a:custGeom>
              <a:avLst/>
              <a:gdLst/>
              <a:ahLst/>
              <a:cxnLst/>
              <a:rect l="l" t="t" r="r" b="b"/>
              <a:pathLst>
                <a:path w="2241" h="647" extrusionOk="0">
                  <a:moveTo>
                    <a:pt x="410" y="1"/>
                  </a:moveTo>
                  <a:cubicBezTo>
                    <a:pt x="1" y="1"/>
                    <a:pt x="1" y="646"/>
                    <a:pt x="410" y="646"/>
                  </a:cubicBezTo>
                  <a:cubicBezTo>
                    <a:pt x="421" y="646"/>
                    <a:pt x="431" y="646"/>
                    <a:pt x="442" y="645"/>
                  </a:cubicBezTo>
                  <a:lnTo>
                    <a:pt x="2240" y="645"/>
                  </a:lnTo>
                  <a:lnTo>
                    <a:pt x="2240" y="14"/>
                  </a:lnTo>
                  <a:lnTo>
                    <a:pt x="442" y="2"/>
                  </a:lnTo>
                  <a:cubicBezTo>
                    <a:pt x="431" y="1"/>
                    <a:pt x="421" y="1"/>
                    <a:pt x="4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4244700" y="4733425"/>
              <a:ext cx="55400" cy="16075"/>
            </a:xfrm>
            <a:custGeom>
              <a:avLst/>
              <a:gdLst/>
              <a:ahLst/>
              <a:cxnLst/>
              <a:rect l="l" t="t" r="r" b="b"/>
              <a:pathLst>
                <a:path w="2216" h="643" extrusionOk="0">
                  <a:moveTo>
                    <a:pt x="429" y="0"/>
                  </a:moveTo>
                  <a:cubicBezTo>
                    <a:pt x="1" y="0"/>
                    <a:pt x="1" y="643"/>
                    <a:pt x="429" y="643"/>
                  </a:cubicBezTo>
                  <a:lnTo>
                    <a:pt x="2215" y="643"/>
                  </a:lnTo>
                  <a:lnTo>
                    <a:pt x="22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4244675" y="4664625"/>
              <a:ext cx="56025" cy="16150"/>
            </a:xfrm>
            <a:custGeom>
              <a:avLst/>
              <a:gdLst/>
              <a:ahLst/>
              <a:cxnLst/>
              <a:rect l="l" t="t" r="r" b="b"/>
              <a:pathLst>
                <a:path w="2241" h="646" extrusionOk="0">
                  <a:moveTo>
                    <a:pt x="421" y="0"/>
                  </a:moveTo>
                  <a:cubicBezTo>
                    <a:pt x="1" y="0"/>
                    <a:pt x="1" y="646"/>
                    <a:pt x="421" y="646"/>
                  </a:cubicBezTo>
                  <a:cubicBezTo>
                    <a:pt x="432" y="646"/>
                    <a:pt x="443" y="645"/>
                    <a:pt x="454" y="645"/>
                  </a:cubicBezTo>
                  <a:lnTo>
                    <a:pt x="2240" y="645"/>
                  </a:lnTo>
                  <a:lnTo>
                    <a:pt x="2240" y="2"/>
                  </a:lnTo>
                  <a:lnTo>
                    <a:pt x="454" y="2"/>
                  </a:lnTo>
                  <a:cubicBezTo>
                    <a:pt x="443" y="1"/>
                    <a:pt x="432" y="0"/>
                    <a:pt x="4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4244600" y="4595875"/>
              <a:ext cx="56375" cy="16125"/>
            </a:xfrm>
            <a:custGeom>
              <a:avLst/>
              <a:gdLst/>
              <a:ahLst/>
              <a:cxnLst/>
              <a:rect l="l" t="t" r="r" b="b"/>
              <a:pathLst>
                <a:path w="2255" h="645" extrusionOk="0">
                  <a:moveTo>
                    <a:pt x="423" y="0"/>
                  </a:moveTo>
                  <a:cubicBezTo>
                    <a:pt x="0" y="0"/>
                    <a:pt x="4" y="645"/>
                    <a:pt x="434" y="645"/>
                  </a:cubicBezTo>
                  <a:cubicBezTo>
                    <a:pt x="442" y="645"/>
                    <a:pt x="449" y="645"/>
                    <a:pt x="457" y="644"/>
                  </a:cubicBezTo>
                  <a:lnTo>
                    <a:pt x="457" y="632"/>
                  </a:lnTo>
                  <a:lnTo>
                    <a:pt x="2255" y="632"/>
                  </a:lnTo>
                  <a:lnTo>
                    <a:pt x="2255" y="1"/>
                  </a:lnTo>
                  <a:lnTo>
                    <a:pt x="457" y="1"/>
                  </a:lnTo>
                  <a:cubicBezTo>
                    <a:pt x="446" y="0"/>
                    <a:pt x="434" y="0"/>
                    <a:pt x="4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4245600" y="4526550"/>
              <a:ext cx="55375" cy="16100"/>
            </a:xfrm>
            <a:custGeom>
              <a:avLst/>
              <a:gdLst/>
              <a:ahLst/>
              <a:cxnLst/>
              <a:rect l="l" t="t" r="r" b="b"/>
              <a:pathLst>
                <a:path w="2215" h="644" extrusionOk="0">
                  <a:moveTo>
                    <a:pt x="429" y="0"/>
                  </a:moveTo>
                  <a:cubicBezTo>
                    <a:pt x="0" y="0"/>
                    <a:pt x="0" y="643"/>
                    <a:pt x="429" y="643"/>
                  </a:cubicBezTo>
                  <a:lnTo>
                    <a:pt x="2215" y="643"/>
                  </a:lnTo>
                  <a:lnTo>
                    <a:pt x="22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4246800" y="4457475"/>
              <a:ext cx="54775" cy="16400"/>
            </a:xfrm>
            <a:custGeom>
              <a:avLst/>
              <a:gdLst/>
              <a:ahLst/>
              <a:cxnLst/>
              <a:rect l="l" t="t" r="r" b="b"/>
              <a:pathLst>
                <a:path w="2191" h="656" extrusionOk="0">
                  <a:moveTo>
                    <a:pt x="405" y="1"/>
                  </a:moveTo>
                  <a:cubicBezTo>
                    <a:pt x="0" y="25"/>
                    <a:pt x="0" y="620"/>
                    <a:pt x="405" y="644"/>
                  </a:cubicBezTo>
                  <a:lnTo>
                    <a:pt x="393" y="656"/>
                  </a:lnTo>
                  <a:lnTo>
                    <a:pt x="2191" y="656"/>
                  </a:lnTo>
                  <a:lnTo>
                    <a:pt x="2191" y="13"/>
                  </a:lnTo>
                  <a:lnTo>
                    <a:pt x="40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8"/>
            <p:cNvSpPr/>
            <p:nvPr/>
          </p:nvSpPr>
          <p:spPr>
            <a:xfrm>
              <a:off x="4245900" y="4388725"/>
              <a:ext cx="55675" cy="16100"/>
            </a:xfrm>
            <a:custGeom>
              <a:avLst/>
              <a:gdLst/>
              <a:ahLst/>
              <a:cxnLst/>
              <a:rect l="l" t="t" r="r" b="b"/>
              <a:pathLst>
                <a:path w="2227" h="644" extrusionOk="0">
                  <a:moveTo>
                    <a:pt x="429" y="1"/>
                  </a:moveTo>
                  <a:cubicBezTo>
                    <a:pt x="0" y="1"/>
                    <a:pt x="0" y="644"/>
                    <a:pt x="429" y="644"/>
                  </a:cubicBezTo>
                  <a:lnTo>
                    <a:pt x="2227" y="644"/>
                  </a:lnTo>
                  <a:lnTo>
                    <a:pt x="22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8"/>
            <p:cNvSpPr/>
            <p:nvPr/>
          </p:nvSpPr>
          <p:spPr>
            <a:xfrm>
              <a:off x="4246200" y="4319975"/>
              <a:ext cx="55675" cy="16100"/>
            </a:xfrm>
            <a:custGeom>
              <a:avLst/>
              <a:gdLst/>
              <a:ahLst/>
              <a:cxnLst/>
              <a:rect l="l" t="t" r="r" b="b"/>
              <a:pathLst>
                <a:path w="2227" h="644" extrusionOk="0">
                  <a:moveTo>
                    <a:pt x="429" y="0"/>
                  </a:moveTo>
                  <a:cubicBezTo>
                    <a:pt x="0" y="0"/>
                    <a:pt x="0" y="643"/>
                    <a:pt x="429" y="643"/>
                  </a:cubicBezTo>
                  <a:lnTo>
                    <a:pt x="2227" y="643"/>
                  </a:lnTo>
                  <a:lnTo>
                    <a:pt x="22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4246075" y="4250600"/>
              <a:ext cx="55800" cy="16400"/>
            </a:xfrm>
            <a:custGeom>
              <a:avLst/>
              <a:gdLst/>
              <a:ahLst/>
              <a:cxnLst/>
              <a:rect l="l" t="t" r="r" b="b"/>
              <a:pathLst>
                <a:path w="2232" h="656" extrusionOk="0">
                  <a:moveTo>
                    <a:pt x="423" y="1"/>
                  </a:moveTo>
                  <a:cubicBezTo>
                    <a:pt x="4" y="1"/>
                    <a:pt x="1" y="645"/>
                    <a:pt x="413" y="645"/>
                  </a:cubicBezTo>
                  <a:cubicBezTo>
                    <a:pt x="424" y="645"/>
                    <a:pt x="435" y="645"/>
                    <a:pt x="446" y="644"/>
                  </a:cubicBezTo>
                  <a:lnTo>
                    <a:pt x="446" y="656"/>
                  </a:lnTo>
                  <a:lnTo>
                    <a:pt x="2232" y="656"/>
                  </a:lnTo>
                  <a:lnTo>
                    <a:pt x="2232" y="13"/>
                  </a:lnTo>
                  <a:lnTo>
                    <a:pt x="446" y="1"/>
                  </a:lnTo>
                  <a:cubicBezTo>
                    <a:pt x="438" y="1"/>
                    <a:pt x="431" y="1"/>
                    <a:pt x="4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4249475" y="4181550"/>
              <a:ext cx="53000" cy="16400"/>
            </a:xfrm>
            <a:custGeom>
              <a:avLst/>
              <a:gdLst/>
              <a:ahLst/>
              <a:cxnLst/>
              <a:rect l="l" t="t" r="r" b="b"/>
              <a:pathLst>
                <a:path w="2120" h="656" extrusionOk="0">
                  <a:moveTo>
                    <a:pt x="334" y="1"/>
                  </a:moveTo>
                  <a:cubicBezTo>
                    <a:pt x="143" y="1"/>
                    <a:pt x="0" y="156"/>
                    <a:pt x="0" y="334"/>
                  </a:cubicBezTo>
                  <a:cubicBezTo>
                    <a:pt x="0" y="513"/>
                    <a:pt x="143" y="656"/>
                    <a:pt x="322" y="656"/>
                  </a:cubicBezTo>
                  <a:lnTo>
                    <a:pt x="2119" y="656"/>
                  </a:lnTo>
                  <a:lnTo>
                    <a:pt x="2119" y="13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4249775" y="4112800"/>
              <a:ext cx="53000" cy="16400"/>
            </a:xfrm>
            <a:custGeom>
              <a:avLst/>
              <a:gdLst/>
              <a:ahLst/>
              <a:cxnLst/>
              <a:rect l="l" t="t" r="r" b="b"/>
              <a:pathLst>
                <a:path w="2120" h="656" extrusionOk="0">
                  <a:moveTo>
                    <a:pt x="322" y="1"/>
                  </a:moveTo>
                  <a:cubicBezTo>
                    <a:pt x="143" y="1"/>
                    <a:pt x="0" y="143"/>
                    <a:pt x="0" y="322"/>
                  </a:cubicBezTo>
                  <a:cubicBezTo>
                    <a:pt x="0" y="501"/>
                    <a:pt x="143" y="655"/>
                    <a:pt x="322" y="655"/>
                  </a:cubicBezTo>
                  <a:lnTo>
                    <a:pt x="2119" y="655"/>
                  </a:lnTo>
                  <a:lnTo>
                    <a:pt x="2119" y="12"/>
                  </a:lnTo>
                  <a:lnTo>
                    <a:pt x="32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4243100" y="4041925"/>
              <a:ext cx="55800" cy="16150"/>
            </a:xfrm>
            <a:custGeom>
              <a:avLst/>
              <a:gdLst/>
              <a:ahLst/>
              <a:cxnLst/>
              <a:rect l="l" t="t" r="r" b="b"/>
              <a:pathLst>
                <a:path w="2232" h="646" extrusionOk="0">
                  <a:moveTo>
                    <a:pt x="413" y="1"/>
                  </a:moveTo>
                  <a:cubicBezTo>
                    <a:pt x="1" y="1"/>
                    <a:pt x="4" y="645"/>
                    <a:pt x="423" y="645"/>
                  </a:cubicBezTo>
                  <a:cubicBezTo>
                    <a:pt x="431" y="645"/>
                    <a:pt x="438" y="645"/>
                    <a:pt x="446" y="645"/>
                  </a:cubicBezTo>
                  <a:lnTo>
                    <a:pt x="2232" y="645"/>
                  </a:lnTo>
                  <a:lnTo>
                    <a:pt x="2232" y="2"/>
                  </a:lnTo>
                  <a:lnTo>
                    <a:pt x="446" y="2"/>
                  </a:lnTo>
                  <a:cubicBezTo>
                    <a:pt x="434" y="1"/>
                    <a:pt x="423" y="1"/>
                    <a:pt x="4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8"/>
            <p:cNvSpPr/>
            <p:nvPr/>
          </p:nvSpPr>
          <p:spPr>
            <a:xfrm>
              <a:off x="4243475" y="3972875"/>
              <a:ext cx="55725" cy="16150"/>
            </a:xfrm>
            <a:custGeom>
              <a:avLst/>
              <a:gdLst/>
              <a:ahLst/>
              <a:cxnLst/>
              <a:rect l="l" t="t" r="r" b="b"/>
              <a:pathLst>
                <a:path w="2229" h="646" extrusionOk="0">
                  <a:moveTo>
                    <a:pt x="410" y="0"/>
                  </a:moveTo>
                  <a:cubicBezTo>
                    <a:pt x="1" y="0"/>
                    <a:pt x="1" y="646"/>
                    <a:pt x="410" y="646"/>
                  </a:cubicBezTo>
                  <a:cubicBezTo>
                    <a:pt x="421" y="646"/>
                    <a:pt x="432" y="645"/>
                    <a:pt x="443" y="645"/>
                  </a:cubicBezTo>
                  <a:lnTo>
                    <a:pt x="2229" y="645"/>
                  </a:lnTo>
                  <a:lnTo>
                    <a:pt x="2229" y="2"/>
                  </a:lnTo>
                  <a:lnTo>
                    <a:pt x="443" y="2"/>
                  </a:lnTo>
                  <a:cubicBezTo>
                    <a:pt x="432" y="1"/>
                    <a:pt x="421" y="0"/>
                    <a:pt x="4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8"/>
            <p:cNvSpPr/>
            <p:nvPr/>
          </p:nvSpPr>
          <p:spPr>
            <a:xfrm>
              <a:off x="4243700" y="3903825"/>
              <a:ext cx="56100" cy="16425"/>
            </a:xfrm>
            <a:custGeom>
              <a:avLst/>
              <a:gdLst/>
              <a:ahLst/>
              <a:cxnLst/>
              <a:rect l="l" t="t" r="r" b="b"/>
              <a:pathLst>
                <a:path w="2244" h="657" extrusionOk="0">
                  <a:moveTo>
                    <a:pt x="435" y="1"/>
                  </a:moveTo>
                  <a:cubicBezTo>
                    <a:pt x="1" y="1"/>
                    <a:pt x="1" y="657"/>
                    <a:pt x="435" y="657"/>
                  </a:cubicBezTo>
                  <a:cubicBezTo>
                    <a:pt x="442" y="657"/>
                    <a:pt x="450" y="657"/>
                    <a:pt x="457" y="656"/>
                  </a:cubicBezTo>
                  <a:lnTo>
                    <a:pt x="2243" y="656"/>
                  </a:lnTo>
                  <a:lnTo>
                    <a:pt x="2243" y="1"/>
                  </a:lnTo>
                  <a:lnTo>
                    <a:pt x="457" y="1"/>
                  </a:lnTo>
                  <a:cubicBezTo>
                    <a:pt x="450" y="1"/>
                    <a:pt x="442" y="1"/>
                    <a:pt x="4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8"/>
            <p:cNvSpPr/>
            <p:nvPr/>
          </p:nvSpPr>
          <p:spPr>
            <a:xfrm>
              <a:off x="4244075" y="3835050"/>
              <a:ext cx="56025" cy="16175"/>
            </a:xfrm>
            <a:custGeom>
              <a:avLst/>
              <a:gdLst/>
              <a:ahLst/>
              <a:cxnLst/>
              <a:rect l="l" t="t" r="r" b="b"/>
              <a:pathLst>
                <a:path w="2241" h="647" extrusionOk="0">
                  <a:moveTo>
                    <a:pt x="410" y="1"/>
                  </a:moveTo>
                  <a:cubicBezTo>
                    <a:pt x="1" y="1"/>
                    <a:pt x="1" y="646"/>
                    <a:pt x="410" y="646"/>
                  </a:cubicBezTo>
                  <a:cubicBezTo>
                    <a:pt x="421" y="646"/>
                    <a:pt x="431" y="646"/>
                    <a:pt x="442" y="645"/>
                  </a:cubicBezTo>
                  <a:lnTo>
                    <a:pt x="2240" y="645"/>
                  </a:lnTo>
                  <a:lnTo>
                    <a:pt x="2240" y="2"/>
                  </a:lnTo>
                  <a:lnTo>
                    <a:pt x="442" y="2"/>
                  </a:lnTo>
                  <a:cubicBezTo>
                    <a:pt x="431" y="1"/>
                    <a:pt x="421" y="1"/>
                    <a:pt x="4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8"/>
            <p:cNvSpPr/>
            <p:nvPr/>
          </p:nvSpPr>
          <p:spPr>
            <a:xfrm>
              <a:off x="4244700" y="3766325"/>
              <a:ext cx="55400" cy="16100"/>
            </a:xfrm>
            <a:custGeom>
              <a:avLst/>
              <a:gdLst/>
              <a:ahLst/>
              <a:cxnLst/>
              <a:rect l="l" t="t" r="r" b="b"/>
              <a:pathLst>
                <a:path w="2216" h="644" extrusionOk="0">
                  <a:moveTo>
                    <a:pt x="429" y="1"/>
                  </a:moveTo>
                  <a:cubicBezTo>
                    <a:pt x="1" y="1"/>
                    <a:pt x="1" y="644"/>
                    <a:pt x="429" y="644"/>
                  </a:cubicBezTo>
                  <a:lnTo>
                    <a:pt x="429" y="632"/>
                  </a:lnTo>
                  <a:lnTo>
                    <a:pt x="2215" y="644"/>
                  </a:lnTo>
                  <a:lnTo>
                    <a:pt x="221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8"/>
            <p:cNvSpPr/>
            <p:nvPr/>
          </p:nvSpPr>
          <p:spPr>
            <a:xfrm>
              <a:off x="4245000" y="3696975"/>
              <a:ext cx="55700" cy="16400"/>
            </a:xfrm>
            <a:custGeom>
              <a:avLst/>
              <a:gdLst/>
              <a:ahLst/>
              <a:cxnLst/>
              <a:rect l="l" t="t" r="r" b="b"/>
              <a:pathLst>
                <a:path w="2228" h="656" extrusionOk="0">
                  <a:moveTo>
                    <a:pt x="441" y="1"/>
                  </a:moveTo>
                  <a:cubicBezTo>
                    <a:pt x="1" y="1"/>
                    <a:pt x="1" y="643"/>
                    <a:pt x="441" y="643"/>
                  </a:cubicBezTo>
                  <a:lnTo>
                    <a:pt x="429" y="655"/>
                  </a:lnTo>
                  <a:lnTo>
                    <a:pt x="2227" y="655"/>
                  </a:lnTo>
                  <a:lnTo>
                    <a:pt x="2227" y="12"/>
                  </a:lnTo>
                  <a:lnTo>
                    <a:pt x="44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8"/>
            <p:cNvSpPr/>
            <p:nvPr/>
          </p:nvSpPr>
          <p:spPr>
            <a:xfrm>
              <a:off x="4244675" y="3628175"/>
              <a:ext cx="56300" cy="16450"/>
            </a:xfrm>
            <a:custGeom>
              <a:avLst/>
              <a:gdLst/>
              <a:ahLst/>
              <a:cxnLst/>
              <a:rect l="l" t="t" r="r" b="b"/>
              <a:pathLst>
                <a:path w="2252" h="658" extrusionOk="0">
                  <a:moveTo>
                    <a:pt x="421" y="1"/>
                  </a:moveTo>
                  <a:cubicBezTo>
                    <a:pt x="1" y="1"/>
                    <a:pt x="1" y="646"/>
                    <a:pt x="421" y="646"/>
                  </a:cubicBezTo>
                  <a:cubicBezTo>
                    <a:pt x="432" y="646"/>
                    <a:pt x="443" y="646"/>
                    <a:pt x="454" y="645"/>
                  </a:cubicBezTo>
                  <a:lnTo>
                    <a:pt x="2252" y="657"/>
                  </a:lnTo>
                  <a:lnTo>
                    <a:pt x="2252" y="14"/>
                  </a:lnTo>
                  <a:lnTo>
                    <a:pt x="454" y="2"/>
                  </a:lnTo>
                  <a:cubicBezTo>
                    <a:pt x="443" y="1"/>
                    <a:pt x="432" y="1"/>
                    <a:pt x="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8"/>
            <p:cNvSpPr/>
            <p:nvPr/>
          </p:nvSpPr>
          <p:spPr>
            <a:xfrm>
              <a:off x="4246500" y="3559450"/>
              <a:ext cx="54475" cy="16100"/>
            </a:xfrm>
            <a:custGeom>
              <a:avLst/>
              <a:gdLst/>
              <a:ahLst/>
              <a:cxnLst/>
              <a:rect l="l" t="t" r="r" b="b"/>
              <a:pathLst>
                <a:path w="2179" h="644" extrusionOk="0">
                  <a:moveTo>
                    <a:pt x="393" y="1"/>
                  </a:moveTo>
                  <a:cubicBezTo>
                    <a:pt x="0" y="25"/>
                    <a:pt x="0" y="620"/>
                    <a:pt x="393" y="644"/>
                  </a:cubicBezTo>
                  <a:lnTo>
                    <a:pt x="393" y="632"/>
                  </a:lnTo>
                  <a:lnTo>
                    <a:pt x="2179" y="644"/>
                  </a:lnTo>
                  <a:lnTo>
                    <a:pt x="217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8"/>
            <p:cNvSpPr/>
            <p:nvPr/>
          </p:nvSpPr>
          <p:spPr>
            <a:xfrm>
              <a:off x="4246800" y="3490100"/>
              <a:ext cx="54775" cy="16400"/>
            </a:xfrm>
            <a:custGeom>
              <a:avLst/>
              <a:gdLst/>
              <a:ahLst/>
              <a:cxnLst/>
              <a:rect l="l" t="t" r="r" b="b"/>
              <a:pathLst>
                <a:path w="2191" h="656" extrusionOk="0">
                  <a:moveTo>
                    <a:pt x="405" y="1"/>
                  </a:moveTo>
                  <a:cubicBezTo>
                    <a:pt x="0" y="25"/>
                    <a:pt x="0" y="620"/>
                    <a:pt x="405" y="644"/>
                  </a:cubicBezTo>
                  <a:lnTo>
                    <a:pt x="393" y="656"/>
                  </a:lnTo>
                  <a:lnTo>
                    <a:pt x="2191" y="656"/>
                  </a:lnTo>
                  <a:lnTo>
                    <a:pt x="2191" y="13"/>
                  </a:lnTo>
                  <a:lnTo>
                    <a:pt x="40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8"/>
            <p:cNvSpPr/>
            <p:nvPr/>
          </p:nvSpPr>
          <p:spPr>
            <a:xfrm>
              <a:off x="4246500" y="3421650"/>
              <a:ext cx="55075" cy="16100"/>
            </a:xfrm>
            <a:custGeom>
              <a:avLst/>
              <a:gdLst/>
              <a:ahLst/>
              <a:cxnLst/>
              <a:rect l="l" t="t" r="r" b="b"/>
              <a:pathLst>
                <a:path w="2203" h="644" extrusionOk="0">
                  <a:moveTo>
                    <a:pt x="405" y="0"/>
                  </a:moveTo>
                  <a:cubicBezTo>
                    <a:pt x="0" y="24"/>
                    <a:pt x="0" y="607"/>
                    <a:pt x="405" y="643"/>
                  </a:cubicBezTo>
                  <a:lnTo>
                    <a:pt x="405" y="631"/>
                  </a:lnTo>
                  <a:lnTo>
                    <a:pt x="2203" y="643"/>
                  </a:lnTo>
                  <a:lnTo>
                    <a:pt x="220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8"/>
            <p:cNvSpPr/>
            <p:nvPr/>
          </p:nvSpPr>
          <p:spPr>
            <a:xfrm>
              <a:off x="4054200" y="2615900"/>
              <a:ext cx="250050" cy="2236300"/>
            </a:xfrm>
            <a:custGeom>
              <a:avLst/>
              <a:gdLst/>
              <a:ahLst/>
              <a:cxnLst/>
              <a:rect l="l" t="t" r="r" b="b"/>
              <a:pathLst>
                <a:path w="10002" h="89452" fill="none" extrusionOk="0">
                  <a:moveTo>
                    <a:pt x="9466" y="60"/>
                  </a:moveTo>
                  <a:lnTo>
                    <a:pt x="691" y="0"/>
                  </a:lnTo>
                  <a:cubicBezTo>
                    <a:pt x="394" y="0"/>
                    <a:pt x="144" y="238"/>
                    <a:pt x="144" y="536"/>
                  </a:cubicBezTo>
                  <a:lnTo>
                    <a:pt x="1" y="88856"/>
                  </a:lnTo>
                  <a:cubicBezTo>
                    <a:pt x="1" y="89154"/>
                    <a:pt x="239" y="89392"/>
                    <a:pt x="536" y="89404"/>
                  </a:cubicBezTo>
                  <a:lnTo>
                    <a:pt x="9311" y="89452"/>
                  </a:lnTo>
                  <a:cubicBezTo>
                    <a:pt x="9609" y="89452"/>
                    <a:pt x="9847" y="89213"/>
                    <a:pt x="9859" y="88916"/>
                  </a:cubicBezTo>
                  <a:lnTo>
                    <a:pt x="10002" y="595"/>
                  </a:lnTo>
                  <a:cubicBezTo>
                    <a:pt x="10002" y="298"/>
                    <a:pt x="9764" y="60"/>
                    <a:pt x="9466" y="60"/>
                  </a:cubicBezTo>
                  <a:close/>
                  <a:moveTo>
                    <a:pt x="2191" y="3929"/>
                  </a:moveTo>
                  <a:cubicBezTo>
                    <a:pt x="1441" y="3929"/>
                    <a:pt x="1060" y="3024"/>
                    <a:pt x="1596" y="2489"/>
                  </a:cubicBezTo>
                  <a:cubicBezTo>
                    <a:pt x="2120" y="1965"/>
                    <a:pt x="3037" y="2334"/>
                    <a:pt x="3037" y="3084"/>
                  </a:cubicBezTo>
                  <a:cubicBezTo>
                    <a:pt x="3037" y="3548"/>
                    <a:pt x="2656" y="3929"/>
                    <a:pt x="2191" y="3929"/>
                  </a:cubicBezTo>
                  <a:close/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8" name="Google Shape;268;p28"/>
          <p:cNvGrpSpPr/>
          <p:nvPr/>
        </p:nvGrpSpPr>
        <p:grpSpPr>
          <a:xfrm rot="1273713">
            <a:off x="7538464" y="2452516"/>
            <a:ext cx="1961234" cy="988167"/>
            <a:chOff x="782606" y="3568534"/>
            <a:chExt cx="1748256" cy="880829"/>
          </a:xfrm>
        </p:grpSpPr>
        <p:sp>
          <p:nvSpPr>
            <p:cNvPr id="269" name="Google Shape;269;p28"/>
            <p:cNvSpPr/>
            <p:nvPr/>
          </p:nvSpPr>
          <p:spPr>
            <a:xfrm>
              <a:off x="842931" y="4281219"/>
              <a:ext cx="19355" cy="168144"/>
            </a:xfrm>
            <a:custGeom>
              <a:avLst/>
              <a:gdLst/>
              <a:ahLst/>
              <a:cxnLst/>
              <a:rect l="l" t="t" r="r" b="b"/>
              <a:pathLst>
                <a:path w="573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72" y="4978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8"/>
            <p:cNvSpPr/>
            <p:nvPr/>
          </p:nvSpPr>
          <p:spPr>
            <a:xfrm>
              <a:off x="921361" y="4348401"/>
              <a:ext cx="19321" cy="100961"/>
            </a:xfrm>
            <a:custGeom>
              <a:avLst/>
              <a:gdLst/>
              <a:ahLst/>
              <a:cxnLst/>
              <a:rect l="l" t="t" r="r" b="b"/>
              <a:pathLst>
                <a:path w="572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72" y="2989"/>
                  </a:lnTo>
                  <a:lnTo>
                    <a:pt x="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8"/>
            <p:cNvSpPr/>
            <p:nvPr/>
          </p:nvSpPr>
          <p:spPr>
            <a:xfrm>
              <a:off x="999791" y="4281219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8"/>
            <p:cNvSpPr/>
            <p:nvPr/>
          </p:nvSpPr>
          <p:spPr>
            <a:xfrm>
              <a:off x="1078187" y="4348401"/>
              <a:ext cx="18949" cy="100961"/>
            </a:xfrm>
            <a:custGeom>
              <a:avLst/>
              <a:gdLst/>
              <a:ahLst/>
              <a:cxnLst/>
              <a:rect l="l" t="t" r="r" b="b"/>
              <a:pathLst>
                <a:path w="561" h="2989" extrusionOk="0">
                  <a:moveTo>
                    <a:pt x="1" y="0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8"/>
            <p:cNvSpPr/>
            <p:nvPr/>
          </p:nvSpPr>
          <p:spPr>
            <a:xfrm>
              <a:off x="1156616" y="4281219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8"/>
            <p:cNvSpPr/>
            <p:nvPr/>
          </p:nvSpPr>
          <p:spPr>
            <a:xfrm>
              <a:off x="1235046" y="4348401"/>
              <a:ext cx="18915" cy="100961"/>
            </a:xfrm>
            <a:custGeom>
              <a:avLst/>
              <a:gdLst/>
              <a:ahLst/>
              <a:cxnLst/>
              <a:rect l="l" t="t" r="r" b="b"/>
              <a:pathLst>
                <a:path w="560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8"/>
            <p:cNvSpPr/>
            <p:nvPr/>
          </p:nvSpPr>
          <p:spPr>
            <a:xfrm>
              <a:off x="1313476" y="4281219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8"/>
            <p:cNvSpPr/>
            <p:nvPr/>
          </p:nvSpPr>
          <p:spPr>
            <a:xfrm>
              <a:off x="1391872" y="4348401"/>
              <a:ext cx="18949" cy="100961"/>
            </a:xfrm>
            <a:custGeom>
              <a:avLst/>
              <a:gdLst/>
              <a:ahLst/>
              <a:cxnLst/>
              <a:rect l="l" t="t" r="r" b="b"/>
              <a:pathLst>
                <a:path w="561" h="2989" extrusionOk="0">
                  <a:moveTo>
                    <a:pt x="1" y="0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8"/>
            <p:cNvSpPr/>
            <p:nvPr/>
          </p:nvSpPr>
          <p:spPr>
            <a:xfrm>
              <a:off x="1470301" y="4281219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8"/>
            <p:cNvSpPr/>
            <p:nvPr/>
          </p:nvSpPr>
          <p:spPr>
            <a:xfrm>
              <a:off x="1548731" y="4348401"/>
              <a:ext cx="18915" cy="100961"/>
            </a:xfrm>
            <a:custGeom>
              <a:avLst/>
              <a:gdLst/>
              <a:ahLst/>
              <a:cxnLst/>
              <a:rect l="l" t="t" r="r" b="b"/>
              <a:pathLst>
                <a:path w="560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8"/>
            <p:cNvSpPr/>
            <p:nvPr/>
          </p:nvSpPr>
          <p:spPr>
            <a:xfrm>
              <a:off x="1627127" y="4281219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8"/>
            <p:cNvSpPr/>
            <p:nvPr/>
          </p:nvSpPr>
          <p:spPr>
            <a:xfrm>
              <a:off x="1705557" y="4348401"/>
              <a:ext cx="18949" cy="100961"/>
            </a:xfrm>
            <a:custGeom>
              <a:avLst/>
              <a:gdLst/>
              <a:ahLst/>
              <a:cxnLst/>
              <a:rect l="l" t="t" r="r" b="b"/>
              <a:pathLst>
                <a:path w="561" h="2989" extrusionOk="0">
                  <a:moveTo>
                    <a:pt x="1" y="0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8"/>
            <p:cNvSpPr/>
            <p:nvPr/>
          </p:nvSpPr>
          <p:spPr>
            <a:xfrm>
              <a:off x="1783986" y="4281219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8"/>
            <p:cNvSpPr/>
            <p:nvPr/>
          </p:nvSpPr>
          <p:spPr>
            <a:xfrm>
              <a:off x="1862416" y="4348401"/>
              <a:ext cx="18915" cy="100961"/>
            </a:xfrm>
            <a:custGeom>
              <a:avLst/>
              <a:gdLst/>
              <a:ahLst/>
              <a:cxnLst/>
              <a:rect l="l" t="t" r="r" b="b"/>
              <a:pathLst>
                <a:path w="560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8"/>
            <p:cNvSpPr/>
            <p:nvPr/>
          </p:nvSpPr>
          <p:spPr>
            <a:xfrm>
              <a:off x="1940407" y="4281219"/>
              <a:ext cx="19355" cy="168144"/>
            </a:xfrm>
            <a:custGeom>
              <a:avLst/>
              <a:gdLst/>
              <a:ahLst/>
              <a:cxnLst/>
              <a:rect l="l" t="t" r="r" b="b"/>
              <a:pathLst>
                <a:path w="573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72" y="4978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8"/>
            <p:cNvSpPr/>
            <p:nvPr/>
          </p:nvSpPr>
          <p:spPr>
            <a:xfrm>
              <a:off x="2018836" y="4348401"/>
              <a:ext cx="19355" cy="100961"/>
            </a:xfrm>
            <a:custGeom>
              <a:avLst/>
              <a:gdLst/>
              <a:ahLst/>
              <a:cxnLst/>
              <a:rect l="l" t="t" r="r" b="b"/>
              <a:pathLst>
                <a:path w="573" h="2989" extrusionOk="0">
                  <a:moveTo>
                    <a:pt x="1" y="0"/>
                  </a:moveTo>
                  <a:lnTo>
                    <a:pt x="1" y="2989"/>
                  </a:lnTo>
                  <a:lnTo>
                    <a:pt x="572" y="2989"/>
                  </a:lnTo>
                  <a:lnTo>
                    <a:pt x="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8"/>
            <p:cNvSpPr/>
            <p:nvPr/>
          </p:nvSpPr>
          <p:spPr>
            <a:xfrm>
              <a:off x="2097266" y="4281219"/>
              <a:ext cx="19321" cy="168144"/>
            </a:xfrm>
            <a:custGeom>
              <a:avLst/>
              <a:gdLst/>
              <a:ahLst/>
              <a:cxnLst/>
              <a:rect l="l" t="t" r="r" b="b"/>
              <a:pathLst>
                <a:path w="572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72" y="4978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8"/>
            <p:cNvSpPr/>
            <p:nvPr/>
          </p:nvSpPr>
          <p:spPr>
            <a:xfrm>
              <a:off x="2175696" y="4348401"/>
              <a:ext cx="19321" cy="100961"/>
            </a:xfrm>
            <a:custGeom>
              <a:avLst/>
              <a:gdLst/>
              <a:ahLst/>
              <a:cxnLst/>
              <a:rect l="l" t="t" r="r" b="b"/>
              <a:pathLst>
                <a:path w="572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72" y="2989"/>
                  </a:lnTo>
                  <a:lnTo>
                    <a:pt x="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8"/>
            <p:cNvSpPr/>
            <p:nvPr/>
          </p:nvSpPr>
          <p:spPr>
            <a:xfrm>
              <a:off x="2254092" y="4281219"/>
              <a:ext cx="19355" cy="168144"/>
            </a:xfrm>
            <a:custGeom>
              <a:avLst/>
              <a:gdLst/>
              <a:ahLst/>
              <a:cxnLst/>
              <a:rect l="l" t="t" r="r" b="b"/>
              <a:pathLst>
                <a:path w="573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72" y="4978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8"/>
            <p:cNvSpPr/>
            <p:nvPr/>
          </p:nvSpPr>
          <p:spPr>
            <a:xfrm>
              <a:off x="2332521" y="4348401"/>
              <a:ext cx="18949" cy="100961"/>
            </a:xfrm>
            <a:custGeom>
              <a:avLst/>
              <a:gdLst/>
              <a:ahLst/>
              <a:cxnLst/>
              <a:rect l="l" t="t" r="r" b="b"/>
              <a:pathLst>
                <a:path w="561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8"/>
            <p:cNvSpPr/>
            <p:nvPr/>
          </p:nvSpPr>
          <p:spPr>
            <a:xfrm>
              <a:off x="2410951" y="4281219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8"/>
            <p:cNvSpPr/>
            <p:nvPr/>
          </p:nvSpPr>
          <p:spPr>
            <a:xfrm>
              <a:off x="782606" y="3568534"/>
              <a:ext cx="1748256" cy="876763"/>
            </a:xfrm>
            <a:custGeom>
              <a:avLst/>
              <a:gdLst/>
              <a:ahLst/>
              <a:cxnLst/>
              <a:rect l="l" t="t" r="r" b="b"/>
              <a:pathLst>
                <a:path w="51758" h="25957" extrusionOk="0">
                  <a:moveTo>
                    <a:pt x="25873" y="7894"/>
                  </a:moveTo>
                  <a:cubicBezTo>
                    <a:pt x="31457" y="7894"/>
                    <a:pt x="36505" y="11228"/>
                    <a:pt x="38684" y="16372"/>
                  </a:cubicBezTo>
                  <a:lnTo>
                    <a:pt x="39244" y="17681"/>
                  </a:lnTo>
                  <a:lnTo>
                    <a:pt x="12514" y="17681"/>
                  </a:lnTo>
                  <a:lnTo>
                    <a:pt x="13074" y="16372"/>
                  </a:lnTo>
                  <a:cubicBezTo>
                    <a:pt x="15253" y="11228"/>
                    <a:pt x="20289" y="7894"/>
                    <a:pt x="25873" y="7894"/>
                  </a:cubicBezTo>
                  <a:close/>
                  <a:moveTo>
                    <a:pt x="25873" y="0"/>
                  </a:moveTo>
                  <a:cubicBezTo>
                    <a:pt x="15765" y="0"/>
                    <a:pt x="6978" y="6942"/>
                    <a:pt x="4632" y="16776"/>
                  </a:cubicBezTo>
                  <a:lnTo>
                    <a:pt x="4597" y="16955"/>
                  </a:lnTo>
                  <a:lnTo>
                    <a:pt x="4418" y="17681"/>
                  </a:lnTo>
                  <a:lnTo>
                    <a:pt x="1" y="17681"/>
                  </a:lnTo>
                  <a:lnTo>
                    <a:pt x="1" y="25956"/>
                  </a:lnTo>
                  <a:lnTo>
                    <a:pt x="51757" y="25956"/>
                  </a:lnTo>
                  <a:lnTo>
                    <a:pt x="51757" y="17681"/>
                  </a:lnTo>
                  <a:lnTo>
                    <a:pt x="47328" y="17681"/>
                  </a:lnTo>
                  <a:lnTo>
                    <a:pt x="47161" y="16955"/>
                  </a:lnTo>
                  <a:lnTo>
                    <a:pt x="47126" y="16776"/>
                  </a:lnTo>
                  <a:cubicBezTo>
                    <a:pt x="44780" y="6942"/>
                    <a:pt x="35993" y="0"/>
                    <a:pt x="25873" y="0"/>
                  </a:cubicBezTo>
                  <a:close/>
                </a:path>
              </a:pathLst>
            </a:custGeom>
            <a:solidFill>
              <a:schemeClr val="accent2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294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8"/>
            <p:cNvSpPr/>
            <p:nvPr/>
          </p:nvSpPr>
          <p:spPr>
            <a:xfrm>
              <a:off x="863062" y="4261122"/>
              <a:ext cx="19321" cy="168144"/>
            </a:xfrm>
            <a:custGeom>
              <a:avLst/>
              <a:gdLst/>
              <a:ahLst/>
              <a:cxnLst/>
              <a:rect l="l" t="t" r="r" b="b"/>
              <a:pathLst>
                <a:path w="572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72" y="4977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8"/>
            <p:cNvSpPr/>
            <p:nvPr/>
          </p:nvSpPr>
          <p:spPr>
            <a:xfrm>
              <a:off x="941458" y="4328270"/>
              <a:ext cx="19355" cy="100995"/>
            </a:xfrm>
            <a:custGeom>
              <a:avLst/>
              <a:gdLst/>
              <a:ahLst/>
              <a:cxnLst/>
              <a:rect l="l" t="t" r="r" b="b"/>
              <a:pathLst>
                <a:path w="573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72" y="2989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8"/>
            <p:cNvSpPr/>
            <p:nvPr/>
          </p:nvSpPr>
          <p:spPr>
            <a:xfrm>
              <a:off x="1019888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8"/>
            <p:cNvSpPr/>
            <p:nvPr/>
          </p:nvSpPr>
          <p:spPr>
            <a:xfrm>
              <a:off x="1098318" y="4328270"/>
              <a:ext cx="18915" cy="100995"/>
            </a:xfrm>
            <a:custGeom>
              <a:avLst/>
              <a:gdLst/>
              <a:ahLst/>
              <a:cxnLst/>
              <a:rect l="l" t="t" r="r" b="b"/>
              <a:pathLst>
                <a:path w="560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8"/>
            <p:cNvSpPr/>
            <p:nvPr/>
          </p:nvSpPr>
          <p:spPr>
            <a:xfrm>
              <a:off x="1176714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8"/>
            <p:cNvSpPr/>
            <p:nvPr/>
          </p:nvSpPr>
          <p:spPr>
            <a:xfrm>
              <a:off x="1255143" y="4328270"/>
              <a:ext cx="18949" cy="100995"/>
            </a:xfrm>
            <a:custGeom>
              <a:avLst/>
              <a:gdLst/>
              <a:ahLst/>
              <a:cxnLst/>
              <a:rect l="l" t="t" r="r" b="b"/>
              <a:pathLst>
                <a:path w="561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8"/>
            <p:cNvSpPr/>
            <p:nvPr/>
          </p:nvSpPr>
          <p:spPr>
            <a:xfrm>
              <a:off x="1333573" y="4261122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8"/>
            <p:cNvSpPr/>
            <p:nvPr/>
          </p:nvSpPr>
          <p:spPr>
            <a:xfrm>
              <a:off x="1412003" y="4328270"/>
              <a:ext cx="18915" cy="100995"/>
            </a:xfrm>
            <a:custGeom>
              <a:avLst/>
              <a:gdLst/>
              <a:ahLst/>
              <a:cxnLst/>
              <a:rect l="l" t="t" r="r" b="b"/>
              <a:pathLst>
                <a:path w="560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8"/>
            <p:cNvSpPr/>
            <p:nvPr/>
          </p:nvSpPr>
          <p:spPr>
            <a:xfrm>
              <a:off x="1490399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8"/>
            <p:cNvSpPr/>
            <p:nvPr/>
          </p:nvSpPr>
          <p:spPr>
            <a:xfrm>
              <a:off x="1568828" y="4328270"/>
              <a:ext cx="18949" cy="100995"/>
            </a:xfrm>
            <a:custGeom>
              <a:avLst/>
              <a:gdLst/>
              <a:ahLst/>
              <a:cxnLst/>
              <a:rect l="l" t="t" r="r" b="b"/>
              <a:pathLst>
                <a:path w="561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8"/>
            <p:cNvSpPr/>
            <p:nvPr/>
          </p:nvSpPr>
          <p:spPr>
            <a:xfrm>
              <a:off x="1647258" y="4261122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8"/>
            <p:cNvSpPr/>
            <p:nvPr/>
          </p:nvSpPr>
          <p:spPr>
            <a:xfrm>
              <a:off x="1725654" y="4328270"/>
              <a:ext cx="18949" cy="100995"/>
            </a:xfrm>
            <a:custGeom>
              <a:avLst/>
              <a:gdLst/>
              <a:ahLst/>
              <a:cxnLst/>
              <a:rect l="l" t="t" r="r" b="b"/>
              <a:pathLst>
                <a:path w="561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61" y="2989"/>
                  </a:lnTo>
                  <a:lnTo>
                    <a:pt x="56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8"/>
            <p:cNvSpPr/>
            <p:nvPr/>
          </p:nvSpPr>
          <p:spPr>
            <a:xfrm>
              <a:off x="1804084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8"/>
            <p:cNvSpPr/>
            <p:nvPr/>
          </p:nvSpPr>
          <p:spPr>
            <a:xfrm>
              <a:off x="1882513" y="4328270"/>
              <a:ext cx="18915" cy="100995"/>
            </a:xfrm>
            <a:custGeom>
              <a:avLst/>
              <a:gdLst/>
              <a:ahLst/>
              <a:cxnLst/>
              <a:rect l="l" t="t" r="r" b="b"/>
              <a:pathLst>
                <a:path w="560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8"/>
            <p:cNvSpPr/>
            <p:nvPr/>
          </p:nvSpPr>
          <p:spPr>
            <a:xfrm>
              <a:off x="1960538" y="4261122"/>
              <a:ext cx="19321" cy="168144"/>
            </a:xfrm>
            <a:custGeom>
              <a:avLst/>
              <a:gdLst/>
              <a:ahLst/>
              <a:cxnLst/>
              <a:rect l="l" t="t" r="r" b="b"/>
              <a:pathLst>
                <a:path w="572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72" y="4977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8"/>
            <p:cNvSpPr/>
            <p:nvPr/>
          </p:nvSpPr>
          <p:spPr>
            <a:xfrm>
              <a:off x="2038934" y="4328270"/>
              <a:ext cx="19355" cy="100995"/>
            </a:xfrm>
            <a:custGeom>
              <a:avLst/>
              <a:gdLst/>
              <a:ahLst/>
              <a:cxnLst/>
              <a:rect l="l" t="t" r="r" b="b"/>
              <a:pathLst>
                <a:path w="573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72" y="2989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8"/>
            <p:cNvSpPr/>
            <p:nvPr/>
          </p:nvSpPr>
          <p:spPr>
            <a:xfrm>
              <a:off x="2117363" y="4261122"/>
              <a:ext cx="19355" cy="168144"/>
            </a:xfrm>
            <a:custGeom>
              <a:avLst/>
              <a:gdLst/>
              <a:ahLst/>
              <a:cxnLst/>
              <a:rect l="l" t="t" r="r" b="b"/>
              <a:pathLst>
                <a:path w="573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572" y="4977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8"/>
            <p:cNvSpPr/>
            <p:nvPr/>
          </p:nvSpPr>
          <p:spPr>
            <a:xfrm>
              <a:off x="2195793" y="4328270"/>
              <a:ext cx="19321" cy="100995"/>
            </a:xfrm>
            <a:custGeom>
              <a:avLst/>
              <a:gdLst/>
              <a:ahLst/>
              <a:cxnLst/>
              <a:rect l="l" t="t" r="r" b="b"/>
              <a:pathLst>
                <a:path w="572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72" y="2989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8"/>
            <p:cNvSpPr/>
            <p:nvPr/>
          </p:nvSpPr>
          <p:spPr>
            <a:xfrm>
              <a:off x="2274223" y="4261122"/>
              <a:ext cx="19321" cy="168144"/>
            </a:xfrm>
            <a:custGeom>
              <a:avLst/>
              <a:gdLst/>
              <a:ahLst/>
              <a:cxnLst/>
              <a:rect l="l" t="t" r="r" b="b"/>
              <a:pathLst>
                <a:path w="572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72" y="4977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8"/>
            <p:cNvSpPr/>
            <p:nvPr/>
          </p:nvSpPr>
          <p:spPr>
            <a:xfrm>
              <a:off x="2352619" y="4328270"/>
              <a:ext cx="18949" cy="100995"/>
            </a:xfrm>
            <a:custGeom>
              <a:avLst/>
              <a:gdLst/>
              <a:ahLst/>
              <a:cxnLst/>
              <a:rect l="l" t="t" r="r" b="b"/>
              <a:pathLst>
                <a:path w="561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8"/>
            <p:cNvSpPr/>
            <p:nvPr/>
          </p:nvSpPr>
          <p:spPr>
            <a:xfrm>
              <a:off x="2431048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2" name="Google Shape;312;p28"/>
          <p:cNvGrpSpPr/>
          <p:nvPr/>
        </p:nvGrpSpPr>
        <p:grpSpPr>
          <a:xfrm rot="1799999">
            <a:off x="1343150" y="-1240050"/>
            <a:ext cx="793158" cy="2475696"/>
            <a:chOff x="3380913" y="2209950"/>
            <a:chExt cx="777911" cy="2428104"/>
          </a:xfrm>
        </p:grpSpPr>
        <p:sp>
          <p:nvSpPr>
            <p:cNvPr id="313" name="Google Shape;313;p28"/>
            <p:cNvSpPr/>
            <p:nvPr/>
          </p:nvSpPr>
          <p:spPr>
            <a:xfrm>
              <a:off x="3495547" y="4493650"/>
              <a:ext cx="30250" cy="135784"/>
            </a:xfrm>
            <a:custGeom>
              <a:avLst/>
              <a:gdLst/>
              <a:ahLst/>
              <a:cxnLst/>
              <a:rect l="l" t="t" r="r" b="b"/>
              <a:pathLst>
                <a:path w="751" h="3371" extrusionOk="0">
                  <a:moveTo>
                    <a:pt x="96" y="1"/>
                  </a:moveTo>
                  <a:lnTo>
                    <a:pt x="1" y="3370"/>
                  </a:lnTo>
                  <a:lnTo>
                    <a:pt x="751" y="84"/>
                  </a:lnTo>
                  <a:lnTo>
                    <a:pt x="417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8"/>
            <p:cNvSpPr/>
            <p:nvPr/>
          </p:nvSpPr>
          <p:spPr>
            <a:xfrm>
              <a:off x="3486927" y="4485393"/>
              <a:ext cx="48457" cy="152661"/>
            </a:xfrm>
            <a:custGeom>
              <a:avLst/>
              <a:gdLst/>
              <a:ahLst/>
              <a:cxnLst/>
              <a:rect l="l" t="t" r="r" b="b"/>
              <a:pathLst>
                <a:path w="1203" h="3790" extrusionOk="0">
                  <a:moveTo>
                    <a:pt x="512" y="456"/>
                  </a:moveTo>
                  <a:lnTo>
                    <a:pt x="691" y="480"/>
                  </a:lnTo>
                  <a:lnTo>
                    <a:pt x="488" y="1396"/>
                  </a:lnTo>
                  <a:lnTo>
                    <a:pt x="512" y="456"/>
                  </a:lnTo>
                  <a:close/>
                  <a:moveTo>
                    <a:pt x="302" y="0"/>
                  </a:moveTo>
                  <a:cubicBezTo>
                    <a:pt x="253" y="0"/>
                    <a:pt x="206" y="22"/>
                    <a:pt x="167" y="51"/>
                  </a:cubicBezTo>
                  <a:cubicBezTo>
                    <a:pt x="119" y="87"/>
                    <a:pt x="95" y="146"/>
                    <a:pt x="95" y="206"/>
                  </a:cubicBezTo>
                  <a:lnTo>
                    <a:pt x="0" y="3575"/>
                  </a:lnTo>
                  <a:cubicBezTo>
                    <a:pt x="0" y="3682"/>
                    <a:pt x="72" y="3778"/>
                    <a:pt x="191" y="3789"/>
                  </a:cubicBezTo>
                  <a:lnTo>
                    <a:pt x="215" y="3789"/>
                  </a:lnTo>
                  <a:cubicBezTo>
                    <a:pt x="310" y="3789"/>
                    <a:pt x="405" y="3718"/>
                    <a:pt x="429" y="3623"/>
                  </a:cubicBezTo>
                  <a:lnTo>
                    <a:pt x="1167" y="349"/>
                  </a:lnTo>
                  <a:cubicBezTo>
                    <a:pt x="1203" y="218"/>
                    <a:pt x="1119" y="99"/>
                    <a:pt x="988" y="87"/>
                  </a:cubicBezTo>
                  <a:lnTo>
                    <a:pt x="334" y="3"/>
                  </a:lnTo>
                  <a:cubicBezTo>
                    <a:pt x="323" y="1"/>
                    <a:pt x="312" y="0"/>
                    <a:pt x="302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8"/>
            <p:cNvSpPr/>
            <p:nvPr/>
          </p:nvSpPr>
          <p:spPr>
            <a:xfrm>
              <a:off x="3485477" y="4273485"/>
              <a:ext cx="110327" cy="252394"/>
            </a:xfrm>
            <a:custGeom>
              <a:avLst/>
              <a:gdLst/>
              <a:ahLst/>
              <a:cxnLst/>
              <a:rect l="l" t="t" r="r" b="b"/>
              <a:pathLst>
                <a:path w="2739" h="6266" extrusionOk="0">
                  <a:moveTo>
                    <a:pt x="1035" y="1"/>
                  </a:moveTo>
                  <a:cubicBezTo>
                    <a:pt x="878" y="1"/>
                    <a:pt x="737" y="105"/>
                    <a:pt x="715" y="264"/>
                  </a:cubicBezTo>
                  <a:lnTo>
                    <a:pt x="24" y="5741"/>
                  </a:lnTo>
                  <a:cubicBezTo>
                    <a:pt x="0" y="5907"/>
                    <a:pt x="120" y="6062"/>
                    <a:pt x="286" y="6086"/>
                  </a:cubicBezTo>
                  <a:lnTo>
                    <a:pt x="1679" y="6264"/>
                  </a:lnTo>
                  <a:cubicBezTo>
                    <a:pt x="1688" y="6265"/>
                    <a:pt x="1696" y="6265"/>
                    <a:pt x="1704" y="6265"/>
                  </a:cubicBezTo>
                  <a:cubicBezTo>
                    <a:pt x="1861" y="6265"/>
                    <a:pt x="2002" y="6161"/>
                    <a:pt x="2025" y="6003"/>
                  </a:cubicBezTo>
                  <a:lnTo>
                    <a:pt x="2715" y="526"/>
                  </a:lnTo>
                  <a:cubicBezTo>
                    <a:pt x="2739" y="359"/>
                    <a:pt x="2620" y="204"/>
                    <a:pt x="2453" y="180"/>
                  </a:cubicBezTo>
                  <a:lnTo>
                    <a:pt x="1060" y="2"/>
                  </a:lnTo>
                  <a:cubicBezTo>
                    <a:pt x="1052" y="1"/>
                    <a:pt x="1043" y="1"/>
                    <a:pt x="1035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8"/>
            <p:cNvSpPr/>
            <p:nvPr/>
          </p:nvSpPr>
          <p:spPr>
            <a:xfrm>
              <a:off x="3477340" y="4265670"/>
              <a:ext cx="127607" cy="267822"/>
            </a:xfrm>
            <a:custGeom>
              <a:avLst/>
              <a:gdLst/>
              <a:ahLst/>
              <a:cxnLst/>
              <a:rect l="l" t="t" r="r" b="b"/>
              <a:pathLst>
                <a:path w="3168" h="6649" extrusionOk="0">
                  <a:moveTo>
                    <a:pt x="1441" y="434"/>
                  </a:moveTo>
                  <a:lnTo>
                    <a:pt x="2441" y="565"/>
                  </a:lnTo>
                  <a:cubicBezTo>
                    <a:pt x="2596" y="577"/>
                    <a:pt x="2703" y="720"/>
                    <a:pt x="2691" y="874"/>
                  </a:cubicBezTo>
                  <a:lnTo>
                    <a:pt x="2048" y="5958"/>
                  </a:lnTo>
                  <a:cubicBezTo>
                    <a:pt x="2026" y="6100"/>
                    <a:pt x="1905" y="6211"/>
                    <a:pt x="1766" y="6211"/>
                  </a:cubicBezTo>
                  <a:cubicBezTo>
                    <a:pt x="1753" y="6211"/>
                    <a:pt x="1740" y="6210"/>
                    <a:pt x="1726" y="6208"/>
                  </a:cubicBezTo>
                  <a:lnTo>
                    <a:pt x="726" y="6077"/>
                  </a:lnTo>
                  <a:cubicBezTo>
                    <a:pt x="560" y="6066"/>
                    <a:pt x="453" y="5923"/>
                    <a:pt x="476" y="5756"/>
                  </a:cubicBezTo>
                  <a:lnTo>
                    <a:pt x="1119" y="684"/>
                  </a:lnTo>
                  <a:cubicBezTo>
                    <a:pt x="1131" y="601"/>
                    <a:pt x="1167" y="541"/>
                    <a:pt x="1226" y="493"/>
                  </a:cubicBezTo>
                  <a:cubicBezTo>
                    <a:pt x="1274" y="458"/>
                    <a:pt x="1345" y="434"/>
                    <a:pt x="1405" y="434"/>
                  </a:cubicBezTo>
                  <a:close/>
                  <a:moveTo>
                    <a:pt x="1414" y="0"/>
                  </a:moveTo>
                  <a:cubicBezTo>
                    <a:pt x="1055" y="0"/>
                    <a:pt x="735" y="272"/>
                    <a:pt x="691" y="636"/>
                  </a:cubicBezTo>
                  <a:lnTo>
                    <a:pt x="48" y="5708"/>
                  </a:lnTo>
                  <a:cubicBezTo>
                    <a:pt x="0" y="6101"/>
                    <a:pt x="274" y="6458"/>
                    <a:pt x="667" y="6518"/>
                  </a:cubicBezTo>
                  <a:lnTo>
                    <a:pt x="1667" y="6637"/>
                  </a:lnTo>
                  <a:lnTo>
                    <a:pt x="1762" y="6637"/>
                  </a:lnTo>
                  <a:lnTo>
                    <a:pt x="1762" y="6649"/>
                  </a:lnTo>
                  <a:cubicBezTo>
                    <a:pt x="2119" y="6649"/>
                    <a:pt x="2429" y="6375"/>
                    <a:pt x="2477" y="6018"/>
                  </a:cubicBezTo>
                  <a:lnTo>
                    <a:pt x="3120" y="934"/>
                  </a:lnTo>
                  <a:cubicBezTo>
                    <a:pt x="3167" y="541"/>
                    <a:pt x="2893" y="184"/>
                    <a:pt x="2500" y="136"/>
                  </a:cubicBezTo>
                  <a:lnTo>
                    <a:pt x="1500" y="5"/>
                  </a:lnTo>
                  <a:cubicBezTo>
                    <a:pt x="1471" y="2"/>
                    <a:pt x="1443" y="0"/>
                    <a:pt x="1414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8"/>
            <p:cNvSpPr/>
            <p:nvPr/>
          </p:nvSpPr>
          <p:spPr>
            <a:xfrm>
              <a:off x="3394849" y="4310179"/>
              <a:ext cx="90670" cy="39434"/>
            </a:xfrm>
            <a:custGeom>
              <a:avLst/>
              <a:gdLst/>
              <a:ahLst/>
              <a:cxnLst/>
              <a:rect l="l" t="t" r="r" b="b"/>
              <a:pathLst>
                <a:path w="2251" h="979" extrusionOk="0">
                  <a:moveTo>
                    <a:pt x="360" y="1"/>
                  </a:moveTo>
                  <a:cubicBezTo>
                    <a:pt x="209" y="1"/>
                    <a:pt x="79" y="102"/>
                    <a:pt x="48" y="258"/>
                  </a:cubicBezTo>
                  <a:cubicBezTo>
                    <a:pt x="0" y="436"/>
                    <a:pt x="119" y="615"/>
                    <a:pt x="298" y="650"/>
                  </a:cubicBezTo>
                  <a:lnTo>
                    <a:pt x="1822" y="972"/>
                  </a:lnTo>
                  <a:cubicBezTo>
                    <a:pt x="1843" y="976"/>
                    <a:pt x="1865" y="978"/>
                    <a:pt x="1886" y="978"/>
                  </a:cubicBezTo>
                  <a:cubicBezTo>
                    <a:pt x="2041" y="978"/>
                    <a:pt x="2183" y="867"/>
                    <a:pt x="2215" y="710"/>
                  </a:cubicBezTo>
                  <a:cubicBezTo>
                    <a:pt x="2250" y="531"/>
                    <a:pt x="2131" y="365"/>
                    <a:pt x="1953" y="317"/>
                  </a:cubicBezTo>
                  <a:lnTo>
                    <a:pt x="429" y="8"/>
                  </a:lnTo>
                  <a:cubicBezTo>
                    <a:pt x="406" y="3"/>
                    <a:pt x="383" y="1"/>
                    <a:pt x="360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8"/>
            <p:cNvSpPr/>
            <p:nvPr/>
          </p:nvSpPr>
          <p:spPr>
            <a:xfrm>
              <a:off x="3380913" y="4301478"/>
              <a:ext cx="120921" cy="56996"/>
            </a:xfrm>
            <a:custGeom>
              <a:avLst/>
              <a:gdLst/>
              <a:ahLst/>
              <a:cxnLst/>
              <a:rect l="l" t="t" r="r" b="b"/>
              <a:pathLst>
                <a:path w="3002" h="1415" extrusionOk="0">
                  <a:moveTo>
                    <a:pt x="696" y="430"/>
                  </a:moveTo>
                  <a:cubicBezTo>
                    <a:pt x="710" y="430"/>
                    <a:pt x="724" y="433"/>
                    <a:pt x="739" y="438"/>
                  </a:cubicBezTo>
                  <a:lnTo>
                    <a:pt x="2263" y="747"/>
                  </a:lnTo>
                  <a:cubicBezTo>
                    <a:pt x="2323" y="759"/>
                    <a:pt x="2358" y="819"/>
                    <a:pt x="2346" y="890"/>
                  </a:cubicBezTo>
                  <a:cubicBezTo>
                    <a:pt x="2336" y="942"/>
                    <a:pt x="2290" y="976"/>
                    <a:pt x="2238" y="976"/>
                  </a:cubicBezTo>
                  <a:cubicBezTo>
                    <a:pt x="2231" y="976"/>
                    <a:pt x="2223" y="975"/>
                    <a:pt x="2215" y="974"/>
                  </a:cubicBezTo>
                  <a:lnTo>
                    <a:pt x="691" y="652"/>
                  </a:lnTo>
                  <a:cubicBezTo>
                    <a:pt x="620" y="640"/>
                    <a:pt x="584" y="581"/>
                    <a:pt x="596" y="521"/>
                  </a:cubicBezTo>
                  <a:cubicBezTo>
                    <a:pt x="608" y="485"/>
                    <a:pt x="620" y="462"/>
                    <a:pt x="644" y="450"/>
                  </a:cubicBezTo>
                  <a:cubicBezTo>
                    <a:pt x="658" y="436"/>
                    <a:pt x="676" y="430"/>
                    <a:pt x="696" y="430"/>
                  </a:cubicBezTo>
                  <a:close/>
                  <a:moveTo>
                    <a:pt x="719" y="0"/>
                  </a:moveTo>
                  <a:cubicBezTo>
                    <a:pt x="612" y="0"/>
                    <a:pt x="508" y="29"/>
                    <a:pt x="418" y="93"/>
                  </a:cubicBezTo>
                  <a:cubicBezTo>
                    <a:pt x="1" y="355"/>
                    <a:pt x="120" y="974"/>
                    <a:pt x="596" y="1081"/>
                  </a:cubicBezTo>
                  <a:lnTo>
                    <a:pt x="2120" y="1402"/>
                  </a:lnTo>
                  <a:cubicBezTo>
                    <a:pt x="2156" y="1402"/>
                    <a:pt x="2192" y="1402"/>
                    <a:pt x="2239" y="1414"/>
                  </a:cubicBezTo>
                  <a:cubicBezTo>
                    <a:pt x="2894" y="1414"/>
                    <a:pt x="3001" y="462"/>
                    <a:pt x="2346" y="331"/>
                  </a:cubicBezTo>
                  <a:lnTo>
                    <a:pt x="822" y="9"/>
                  </a:lnTo>
                  <a:cubicBezTo>
                    <a:pt x="788" y="3"/>
                    <a:pt x="753" y="0"/>
                    <a:pt x="719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8"/>
            <p:cNvSpPr/>
            <p:nvPr/>
          </p:nvSpPr>
          <p:spPr>
            <a:xfrm>
              <a:off x="3419298" y="2789767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6114" y="1"/>
                  </a:moveTo>
                  <a:cubicBezTo>
                    <a:pt x="5848" y="1"/>
                    <a:pt x="5613" y="181"/>
                    <a:pt x="5561" y="452"/>
                  </a:cubicBezTo>
                  <a:lnTo>
                    <a:pt x="72" y="40743"/>
                  </a:lnTo>
                  <a:cubicBezTo>
                    <a:pt x="0" y="41053"/>
                    <a:pt x="203" y="41350"/>
                    <a:pt x="500" y="41410"/>
                  </a:cubicBezTo>
                  <a:lnTo>
                    <a:pt x="1620" y="41648"/>
                  </a:lnTo>
                  <a:cubicBezTo>
                    <a:pt x="1655" y="41655"/>
                    <a:pt x="1690" y="41658"/>
                    <a:pt x="1725" y="41658"/>
                  </a:cubicBezTo>
                  <a:cubicBezTo>
                    <a:pt x="1984" y="41658"/>
                    <a:pt x="2223" y="41470"/>
                    <a:pt x="2286" y="41207"/>
                  </a:cubicBezTo>
                  <a:lnTo>
                    <a:pt x="7775" y="917"/>
                  </a:lnTo>
                  <a:cubicBezTo>
                    <a:pt x="7835" y="607"/>
                    <a:pt x="7644" y="309"/>
                    <a:pt x="7335" y="250"/>
                  </a:cubicBezTo>
                  <a:lnTo>
                    <a:pt x="6227" y="12"/>
                  </a:lnTo>
                  <a:cubicBezTo>
                    <a:pt x="6189" y="4"/>
                    <a:pt x="6151" y="1"/>
                    <a:pt x="6114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8"/>
            <p:cNvSpPr/>
            <p:nvPr/>
          </p:nvSpPr>
          <p:spPr>
            <a:xfrm>
              <a:off x="3410195" y="2781429"/>
              <a:ext cx="333800" cy="1695063"/>
            </a:xfrm>
            <a:custGeom>
              <a:avLst/>
              <a:gdLst/>
              <a:ahLst/>
              <a:cxnLst/>
              <a:rect l="l" t="t" r="r" b="b"/>
              <a:pathLst>
                <a:path w="8287" h="42082" extrusionOk="0">
                  <a:moveTo>
                    <a:pt x="6330" y="424"/>
                  </a:moveTo>
                  <a:cubicBezTo>
                    <a:pt x="6355" y="424"/>
                    <a:pt x="6380" y="427"/>
                    <a:pt x="6406" y="433"/>
                  </a:cubicBezTo>
                  <a:lnTo>
                    <a:pt x="7513" y="671"/>
                  </a:lnTo>
                  <a:cubicBezTo>
                    <a:pt x="7608" y="683"/>
                    <a:pt x="7692" y="743"/>
                    <a:pt x="7739" y="814"/>
                  </a:cubicBezTo>
                  <a:cubicBezTo>
                    <a:pt x="7787" y="886"/>
                    <a:pt x="7811" y="981"/>
                    <a:pt x="7787" y="1076"/>
                  </a:cubicBezTo>
                  <a:lnTo>
                    <a:pt x="7787" y="1088"/>
                  </a:lnTo>
                  <a:lnTo>
                    <a:pt x="2298" y="41379"/>
                  </a:lnTo>
                  <a:cubicBezTo>
                    <a:pt x="2256" y="41536"/>
                    <a:pt x="2113" y="41647"/>
                    <a:pt x="1949" y="41647"/>
                  </a:cubicBezTo>
                  <a:cubicBezTo>
                    <a:pt x="1927" y="41647"/>
                    <a:pt x="1904" y="41645"/>
                    <a:pt x="1881" y="41641"/>
                  </a:cubicBezTo>
                  <a:lnTo>
                    <a:pt x="774" y="41402"/>
                  </a:lnTo>
                  <a:cubicBezTo>
                    <a:pt x="584" y="41367"/>
                    <a:pt x="465" y="41176"/>
                    <a:pt x="500" y="40998"/>
                  </a:cubicBezTo>
                  <a:lnTo>
                    <a:pt x="500" y="40986"/>
                  </a:lnTo>
                  <a:lnTo>
                    <a:pt x="6001" y="695"/>
                  </a:lnTo>
                  <a:cubicBezTo>
                    <a:pt x="6013" y="612"/>
                    <a:pt x="6072" y="528"/>
                    <a:pt x="6144" y="481"/>
                  </a:cubicBezTo>
                  <a:cubicBezTo>
                    <a:pt x="6196" y="446"/>
                    <a:pt x="6261" y="424"/>
                    <a:pt x="6330" y="424"/>
                  </a:cubicBezTo>
                  <a:close/>
                  <a:moveTo>
                    <a:pt x="6334" y="1"/>
                  </a:moveTo>
                  <a:cubicBezTo>
                    <a:pt x="5976" y="1"/>
                    <a:pt x="5656" y="247"/>
                    <a:pt x="5572" y="612"/>
                  </a:cubicBezTo>
                  <a:lnTo>
                    <a:pt x="5572" y="624"/>
                  </a:lnTo>
                  <a:lnTo>
                    <a:pt x="84" y="40914"/>
                  </a:lnTo>
                  <a:cubicBezTo>
                    <a:pt x="0" y="41331"/>
                    <a:pt x="262" y="41736"/>
                    <a:pt x="691" y="41831"/>
                  </a:cubicBezTo>
                  <a:lnTo>
                    <a:pt x="1798" y="42057"/>
                  </a:lnTo>
                  <a:cubicBezTo>
                    <a:pt x="1846" y="42069"/>
                    <a:pt x="1905" y="42069"/>
                    <a:pt x="1953" y="42081"/>
                  </a:cubicBezTo>
                  <a:cubicBezTo>
                    <a:pt x="2322" y="42081"/>
                    <a:pt x="2643" y="41819"/>
                    <a:pt x="2727" y="41462"/>
                  </a:cubicBezTo>
                  <a:lnTo>
                    <a:pt x="2727" y="41450"/>
                  </a:lnTo>
                  <a:lnTo>
                    <a:pt x="8216" y="1159"/>
                  </a:lnTo>
                  <a:cubicBezTo>
                    <a:pt x="8287" y="743"/>
                    <a:pt x="8025" y="338"/>
                    <a:pt x="7608" y="255"/>
                  </a:cubicBezTo>
                  <a:lnTo>
                    <a:pt x="6489" y="16"/>
                  </a:lnTo>
                  <a:cubicBezTo>
                    <a:pt x="6437" y="6"/>
                    <a:pt x="6385" y="1"/>
                    <a:pt x="6334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8"/>
            <p:cNvSpPr/>
            <p:nvPr/>
          </p:nvSpPr>
          <p:spPr>
            <a:xfrm>
              <a:off x="4033634" y="4416435"/>
              <a:ext cx="49424" cy="209134"/>
            </a:xfrm>
            <a:custGeom>
              <a:avLst/>
              <a:gdLst/>
              <a:ahLst/>
              <a:cxnLst/>
              <a:rect l="l" t="t" r="r" b="b"/>
              <a:pathLst>
                <a:path w="1227" h="5192" extrusionOk="0">
                  <a:moveTo>
                    <a:pt x="643" y="1"/>
                  </a:moveTo>
                  <a:lnTo>
                    <a:pt x="322" y="72"/>
                  </a:lnTo>
                  <a:lnTo>
                    <a:pt x="0" y="132"/>
                  </a:lnTo>
                  <a:lnTo>
                    <a:pt x="1227" y="5192"/>
                  </a:lnTo>
                  <a:lnTo>
                    <a:pt x="643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8"/>
            <p:cNvSpPr/>
            <p:nvPr/>
          </p:nvSpPr>
          <p:spPr>
            <a:xfrm>
              <a:off x="4024048" y="4407654"/>
              <a:ext cx="68113" cy="226575"/>
            </a:xfrm>
            <a:custGeom>
              <a:avLst/>
              <a:gdLst/>
              <a:ahLst/>
              <a:cxnLst/>
              <a:rect l="l" t="t" r="r" b="b"/>
              <a:pathLst>
                <a:path w="1691" h="5625" extrusionOk="0">
                  <a:moveTo>
                    <a:pt x="691" y="481"/>
                  </a:moveTo>
                  <a:lnTo>
                    <a:pt x="869" y="2064"/>
                  </a:lnTo>
                  <a:lnTo>
                    <a:pt x="500" y="516"/>
                  </a:lnTo>
                  <a:lnTo>
                    <a:pt x="691" y="481"/>
                  </a:lnTo>
                  <a:close/>
                  <a:moveTo>
                    <a:pt x="878" y="0"/>
                  </a:moveTo>
                  <a:cubicBezTo>
                    <a:pt x="863" y="0"/>
                    <a:pt x="849" y="2"/>
                    <a:pt x="834" y="5"/>
                  </a:cubicBezTo>
                  <a:lnTo>
                    <a:pt x="191" y="135"/>
                  </a:lnTo>
                  <a:cubicBezTo>
                    <a:pt x="72" y="159"/>
                    <a:pt x="0" y="278"/>
                    <a:pt x="24" y="397"/>
                  </a:cubicBezTo>
                  <a:lnTo>
                    <a:pt x="1262" y="5458"/>
                  </a:lnTo>
                  <a:cubicBezTo>
                    <a:pt x="1274" y="5553"/>
                    <a:pt x="1369" y="5624"/>
                    <a:pt x="1465" y="5624"/>
                  </a:cubicBezTo>
                  <a:cubicBezTo>
                    <a:pt x="1477" y="5624"/>
                    <a:pt x="1488" y="5624"/>
                    <a:pt x="1500" y="5612"/>
                  </a:cubicBezTo>
                  <a:cubicBezTo>
                    <a:pt x="1619" y="5600"/>
                    <a:pt x="1691" y="5493"/>
                    <a:pt x="1679" y="5386"/>
                  </a:cubicBezTo>
                  <a:lnTo>
                    <a:pt x="1096" y="195"/>
                  </a:lnTo>
                  <a:cubicBezTo>
                    <a:pt x="1074" y="79"/>
                    <a:pt x="988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8"/>
            <p:cNvSpPr/>
            <p:nvPr/>
          </p:nvSpPr>
          <p:spPr>
            <a:xfrm>
              <a:off x="4025941" y="4312112"/>
              <a:ext cx="90227" cy="39394"/>
            </a:xfrm>
            <a:custGeom>
              <a:avLst/>
              <a:gdLst/>
              <a:ahLst/>
              <a:cxnLst/>
              <a:rect l="l" t="t" r="r" b="b"/>
              <a:pathLst>
                <a:path w="2240" h="978" extrusionOk="0">
                  <a:moveTo>
                    <a:pt x="1879" y="0"/>
                  </a:moveTo>
                  <a:cubicBezTo>
                    <a:pt x="1857" y="0"/>
                    <a:pt x="1834" y="3"/>
                    <a:pt x="1811" y="7"/>
                  </a:cubicBezTo>
                  <a:lnTo>
                    <a:pt x="287" y="317"/>
                  </a:lnTo>
                  <a:cubicBezTo>
                    <a:pt x="108" y="364"/>
                    <a:pt x="1" y="531"/>
                    <a:pt x="37" y="710"/>
                  </a:cubicBezTo>
                  <a:cubicBezTo>
                    <a:pt x="68" y="867"/>
                    <a:pt x="210" y="978"/>
                    <a:pt x="366" y="978"/>
                  </a:cubicBezTo>
                  <a:cubicBezTo>
                    <a:pt x="387" y="978"/>
                    <a:pt x="408" y="976"/>
                    <a:pt x="429" y="972"/>
                  </a:cubicBezTo>
                  <a:lnTo>
                    <a:pt x="1953" y="650"/>
                  </a:lnTo>
                  <a:cubicBezTo>
                    <a:pt x="2132" y="614"/>
                    <a:pt x="2239" y="436"/>
                    <a:pt x="2203" y="257"/>
                  </a:cubicBezTo>
                  <a:cubicBezTo>
                    <a:pt x="2172" y="102"/>
                    <a:pt x="2033" y="0"/>
                    <a:pt x="1879" y="0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8"/>
            <p:cNvSpPr/>
            <p:nvPr/>
          </p:nvSpPr>
          <p:spPr>
            <a:xfrm>
              <a:off x="4009668" y="4303210"/>
              <a:ext cx="123378" cy="57157"/>
            </a:xfrm>
            <a:custGeom>
              <a:avLst/>
              <a:gdLst/>
              <a:ahLst/>
              <a:cxnLst/>
              <a:rect l="l" t="t" r="r" b="b"/>
              <a:pathLst>
                <a:path w="3063" h="1419" extrusionOk="0">
                  <a:moveTo>
                    <a:pt x="2297" y="430"/>
                  </a:moveTo>
                  <a:cubicBezTo>
                    <a:pt x="2430" y="430"/>
                    <a:pt x="2449" y="634"/>
                    <a:pt x="2310" y="657"/>
                  </a:cubicBezTo>
                  <a:lnTo>
                    <a:pt x="786" y="978"/>
                  </a:lnTo>
                  <a:cubicBezTo>
                    <a:pt x="778" y="980"/>
                    <a:pt x="770" y="981"/>
                    <a:pt x="763" y="981"/>
                  </a:cubicBezTo>
                  <a:cubicBezTo>
                    <a:pt x="712" y="981"/>
                    <a:pt x="665" y="947"/>
                    <a:pt x="655" y="895"/>
                  </a:cubicBezTo>
                  <a:cubicBezTo>
                    <a:pt x="643" y="859"/>
                    <a:pt x="655" y="835"/>
                    <a:pt x="667" y="800"/>
                  </a:cubicBezTo>
                  <a:cubicBezTo>
                    <a:pt x="679" y="776"/>
                    <a:pt x="714" y="764"/>
                    <a:pt x="738" y="752"/>
                  </a:cubicBezTo>
                  <a:lnTo>
                    <a:pt x="2262" y="431"/>
                  </a:lnTo>
                  <a:lnTo>
                    <a:pt x="2286" y="431"/>
                  </a:lnTo>
                  <a:cubicBezTo>
                    <a:pt x="2290" y="430"/>
                    <a:pt x="2294" y="430"/>
                    <a:pt x="2297" y="430"/>
                  </a:cubicBezTo>
                  <a:close/>
                  <a:moveTo>
                    <a:pt x="2306" y="1"/>
                  </a:moveTo>
                  <a:cubicBezTo>
                    <a:pt x="2265" y="1"/>
                    <a:pt x="2223" y="5"/>
                    <a:pt x="2179" y="14"/>
                  </a:cubicBezTo>
                  <a:lnTo>
                    <a:pt x="655" y="335"/>
                  </a:lnTo>
                  <a:cubicBezTo>
                    <a:pt x="0" y="466"/>
                    <a:pt x="95" y="1419"/>
                    <a:pt x="762" y="1419"/>
                  </a:cubicBezTo>
                  <a:cubicBezTo>
                    <a:pt x="798" y="1419"/>
                    <a:pt x="833" y="1407"/>
                    <a:pt x="869" y="1407"/>
                  </a:cubicBezTo>
                  <a:lnTo>
                    <a:pt x="2393" y="1085"/>
                  </a:lnTo>
                  <a:cubicBezTo>
                    <a:pt x="3063" y="940"/>
                    <a:pt x="2906" y="1"/>
                    <a:pt x="2306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8"/>
            <p:cNvSpPr/>
            <p:nvPr/>
          </p:nvSpPr>
          <p:spPr>
            <a:xfrm>
              <a:off x="3782817" y="2795043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1718" y="1"/>
                  </a:moveTo>
                  <a:cubicBezTo>
                    <a:pt x="1681" y="1"/>
                    <a:pt x="1644" y="4"/>
                    <a:pt x="1608" y="12"/>
                  </a:cubicBezTo>
                  <a:lnTo>
                    <a:pt x="500" y="250"/>
                  </a:lnTo>
                  <a:cubicBezTo>
                    <a:pt x="191" y="309"/>
                    <a:pt x="0" y="607"/>
                    <a:pt x="60" y="917"/>
                  </a:cubicBezTo>
                  <a:lnTo>
                    <a:pt x="5549" y="41207"/>
                  </a:lnTo>
                  <a:cubicBezTo>
                    <a:pt x="5601" y="41470"/>
                    <a:pt x="5848" y="41658"/>
                    <a:pt x="6110" y="41658"/>
                  </a:cubicBezTo>
                  <a:cubicBezTo>
                    <a:pt x="6145" y="41658"/>
                    <a:pt x="6180" y="41655"/>
                    <a:pt x="6215" y="41648"/>
                  </a:cubicBezTo>
                  <a:lnTo>
                    <a:pt x="7335" y="41410"/>
                  </a:lnTo>
                  <a:cubicBezTo>
                    <a:pt x="7632" y="41350"/>
                    <a:pt x="7835" y="41041"/>
                    <a:pt x="7763" y="40743"/>
                  </a:cubicBezTo>
                  <a:lnTo>
                    <a:pt x="2274" y="452"/>
                  </a:lnTo>
                  <a:cubicBezTo>
                    <a:pt x="2222" y="181"/>
                    <a:pt x="1978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8"/>
            <p:cNvSpPr/>
            <p:nvPr/>
          </p:nvSpPr>
          <p:spPr>
            <a:xfrm>
              <a:off x="3773230" y="2786705"/>
              <a:ext cx="334284" cy="1695063"/>
            </a:xfrm>
            <a:custGeom>
              <a:avLst/>
              <a:gdLst/>
              <a:ahLst/>
              <a:cxnLst/>
              <a:rect l="l" t="t" r="r" b="b"/>
              <a:pathLst>
                <a:path w="8299" h="42082" extrusionOk="0">
                  <a:moveTo>
                    <a:pt x="1969" y="424"/>
                  </a:moveTo>
                  <a:cubicBezTo>
                    <a:pt x="2038" y="424"/>
                    <a:pt x="2103" y="446"/>
                    <a:pt x="2155" y="481"/>
                  </a:cubicBezTo>
                  <a:cubicBezTo>
                    <a:pt x="2227" y="528"/>
                    <a:pt x="2286" y="612"/>
                    <a:pt x="2310" y="695"/>
                  </a:cubicBezTo>
                  <a:lnTo>
                    <a:pt x="7799" y="40974"/>
                  </a:lnTo>
                  <a:lnTo>
                    <a:pt x="7799" y="40998"/>
                  </a:lnTo>
                  <a:cubicBezTo>
                    <a:pt x="7835" y="41176"/>
                    <a:pt x="7715" y="41367"/>
                    <a:pt x="7525" y="41402"/>
                  </a:cubicBezTo>
                  <a:lnTo>
                    <a:pt x="6418" y="41641"/>
                  </a:lnTo>
                  <a:cubicBezTo>
                    <a:pt x="6395" y="41645"/>
                    <a:pt x="6372" y="41647"/>
                    <a:pt x="6350" y="41647"/>
                  </a:cubicBezTo>
                  <a:cubicBezTo>
                    <a:pt x="6186" y="41647"/>
                    <a:pt x="6043" y="41536"/>
                    <a:pt x="6001" y="41379"/>
                  </a:cubicBezTo>
                  <a:lnTo>
                    <a:pt x="512" y="1088"/>
                  </a:lnTo>
                  <a:lnTo>
                    <a:pt x="512" y="1076"/>
                  </a:lnTo>
                  <a:cubicBezTo>
                    <a:pt x="476" y="886"/>
                    <a:pt x="596" y="707"/>
                    <a:pt x="786" y="671"/>
                  </a:cubicBezTo>
                  <a:lnTo>
                    <a:pt x="1893" y="433"/>
                  </a:lnTo>
                  <a:cubicBezTo>
                    <a:pt x="1919" y="427"/>
                    <a:pt x="1944" y="424"/>
                    <a:pt x="1969" y="424"/>
                  </a:cubicBezTo>
                  <a:close/>
                  <a:moveTo>
                    <a:pt x="1954" y="1"/>
                  </a:moveTo>
                  <a:cubicBezTo>
                    <a:pt x="1902" y="1"/>
                    <a:pt x="1850" y="6"/>
                    <a:pt x="1798" y="16"/>
                  </a:cubicBezTo>
                  <a:lnTo>
                    <a:pt x="691" y="254"/>
                  </a:lnTo>
                  <a:cubicBezTo>
                    <a:pt x="274" y="338"/>
                    <a:pt x="0" y="743"/>
                    <a:pt x="84" y="1171"/>
                  </a:cubicBezTo>
                  <a:lnTo>
                    <a:pt x="5584" y="41438"/>
                  </a:lnTo>
                  <a:lnTo>
                    <a:pt x="5584" y="41462"/>
                  </a:lnTo>
                  <a:cubicBezTo>
                    <a:pt x="5656" y="41819"/>
                    <a:pt x="5977" y="42081"/>
                    <a:pt x="6346" y="42081"/>
                  </a:cubicBezTo>
                  <a:cubicBezTo>
                    <a:pt x="6394" y="42081"/>
                    <a:pt x="6442" y="42069"/>
                    <a:pt x="6501" y="42057"/>
                  </a:cubicBezTo>
                  <a:lnTo>
                    <a:pt x="7608" y="41831"/>
                  </a:lnTo>
                  <a:cubicBezTo>
                    <a:pt x="8025" y="41736"/>
                    <a:pt x="8299" y="41331"/>
                    <a:pt x="8216" y="40914"/>
                  </a:cubicBezTo>
                  <a:lnTo>
                    <a:pt x="2727" y="624"/>
                  </a:lnTo>
                  <a:lnTo>
                    <a:pt x="2727" y="612"/>
                  </a:lnTo>
                  <a:cubicBezTo>
                    <a:pt x="2643" y="247"/>
                    <a:pt x="2314" y="1"/>
                    <a:pt x="1954" y="1"/>
                  </a:cubicBezTo>
                  <a:close/>
                </a:path>
              </a:pathLst>
            </a:custGeom>
            <a:solidFill>
              <a:schemeClr val="lt1"/>
            </a:solidFill>
            <a:ln w="62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8"/>
            <p:cNvSpPr/>
            <p:nvPr/>
          </p:nvSpPr>
          <p:spPr>
            <a:xfrm>
              <a:off x="3470131" y="2949433"/>
              <a:ext cx="523761" cy="44187"/>
            </a:xfrm>
            <a:custGeom>
              <a:avLst/>
              <a:gdLst/>
              <a:ahLst/>
              <a:cxnLst/>
              <a:rect l="l" t="t" r="r" b="b"/>
              <a:pathLst>
                <a:path w="13003" h="1097" extrusionOk="0">
                  <a:moveTo>
                    <a:pt x="0" y="1"/>
                  </a:moveTo>
                  <a:lnTo>
                    <a:pt x="0" y="1096"/>
                  </a:lnTo>
                  <a:lnTo>
                    <a:pt x="13002" y="1096"/>
                  </a:lnTo>
                  <a:lnTo>
                    <a:pt x="13002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8"/>
            <p:cNvSpPr/>
            <p:nvPr/>
          </p:nvSpPr>
          <p:spPr>
            <a:xfrm>
              <a:off x="3461511" y="2940813"/>
              <a:ext cx="541001" cy="61427"/>
            </a:xfrm>
            <a:custGeom>
              <a:avLst/>
              <a:gdLst/>
              <a:ahLst/>
              <a:cxnLst/>
              <a:rect l="l" t="t" r="r" b="b"/>
              <a:pathLst>
                <a:path w="13431" h="1525" extrusionOk="0">
                  <a:moveTo>
                    <a:pt x="13002" y="429"/>
                  </a:moveTo>
                  <a:lnTo>
                    <a:pt x="13002" y="1096"/>
                  </a:lnTo>
                  <a:lnTo>
                    <a:pt x="429" y="1096"/>
                  </a:lnTo>
                  <a:lnTo>
                    <a:pt x="429" y="429"/>
                  </a:lnTo>
                  <a:close/>
                  <a:moveTo>
                    <a:pt x="0" y="0"/>
                  </a:moveTo>
                  <a:lnTo>
                    <a:pt x="0" y="1524"/>
                  </a:lnTo>
                  <a:lnTo>
                    <a:pt x="13430" y="1524"/>
                  </a:lnTo>
                  <a:lnTo>
                    <a:pt x="13430" y="0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8"/>
            <p:cNvSpPr/>
            <p:nvPr/>
          </p:nvSpPr>
          <p:spPr>
            <a:xfrm>
              <a:off x="3993838" y="2891874"/>
              <a:ext cx="56150" cy="159267"/>
            </a:xfrm>
            <a:custGeom>
              <a:avLst/>
              <a:gdLst/>
              <a:ahLst/>
              <a:cxnLst/>
              <a:rect l="l" t="t" r="r" b="b"/>
              <a:pathLst>
                <a:path w="1394" h="3954" extrusionOk="0">
                  <a:moveTo>
                    <a:pt x="298" y="1"/>
                  </a:moveTo>
                  <a:cubicBezTo>
                    <a:pt x="131" y="1"/>
                    <a:pt x="0" y="132"/>
                    <a:pt x="0" y="299"/>
                  </a:cubicBezTo>
                  <a:lnTo>
                    <a:pt x="0" y="3644"/>
                  </a:lnTo>
                  <a:cubicBezTo>
                    <a:pt x="0" y="3811"/>
                    <a:pt x="131" y="3954"/>
                    <a:pt x="298" y="3954"/>
                  </a:cubicBezTo>
                  <a:lnTo>
                    <a:pt x="1095" y="3954"/>
                  </a:lnTo>
                  <a:cubicBezTo>
                    <a:pt x="1262" y="3954"/>
                    <a:pt x="1393" y="3811"/>
                    <a:pt x="1393" y="3644"/>
                  </a:cubicBezTo>
                  <a:lnTo>
                    <a:pt x="1393" y="299"/>
                  </a:lnTo>
                  <a:cubicBezTo>
                    <a:pt x="1393" y="132"/>
                    <a:pt x="1262" y="1"/>
                    <a:pt x="1095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8"/>
            <p:cNvSpPr/>
            <p:nvPr/>
          </p:nvSpPr>
          <p:spPr>
            <a:xfrm>
              <a:off x="3985178" y="2883254"/>
              <a:ext cx="73430" cy="176547"/>
            </a:xfrm>
            <a:custGeom>
              <a:avLst/>
              <a:gdLst/>
              <a:ahLst/>
              <a:cxnLst/>
              <a:rect l="l" t="t" r="r" b="b"/>
              <a:pathLst>
                <a:path w="1823" h="4383" extrusionOk="0">
                  <a:moveTo>
                    <a:pt x="1108" y="429"/>
                  </a:moveTo>
                  <a:cubicBezTo>
                    <a:pt x="1263" y="429"/>
                    <a:pt x="1394" y="560"/>
                    <a:pt x="1394" y="715"/>
                  </a:cubicBezTo>
                  <a:lnTo>
                    <a:pt x="1394" y="3668"/>
                  </a:lnTo>
                  <a:cubicBezTo>
                    <a:pt x="1394" y="3823"/>
                    <a:pt x="1263" y="3953"/>
                    <a:pt x="1108" y="3953"/>
                  </a:cubicBezTo>
                  <a:lnTo>
                    <a:pt x="715" y="3953"/>
                  </a:lnTo>
                  <a:cubicBezTo>
                    <a:pt x="560" y="3953"/>
                    <a:pt x="429" y="3823"/>
                    <a:pt x="429" y="3668"/>
                  </a:cubicBezTo>
                  <a:lnTo>
                    <a:pt x="429" y="715"/>
                  </a:lnTo>
                  <a:cubicBezTo>
                    <a:pt x="429" y="560"/>
                    <a:pt x="560" y="429"/>
                    <a:pt x="715" y="429"/>
                  </a:cubicBezTo>
                  <a:close/>
                  <a:moveTo>
                    <a:pt x="715" y="1"/>
                  </a:moveTo>
                  <a:cubicBezTo>
                    <a:pt x="322" y="1"/>
                    <a:pt x="1" y="322"/>
                    <a:pt x="1" y="715"/>
                  </a:cubicBezTo>
                  <a:lnTo>
                    <a:pt x="1" y="3668"/>
                  </a:lnTo>
                  <a:cubicBezTo>
                    <a:pt x="1" y="4061"/>
                    <a:pt x="322" y="4382"/>
                    <a:pt x="715" y="4382"/>
                  </a:cubicBezTo>
                  <a:lnTo>
                    <a:pt x="1108" y="4382"/>
                  </a:lnTo>
                  <a:cubicBezTo>
                    <a:pt x="1501" y="4382"/>
                    <a:pt x="1822" y="4061"/>
                    <a:pt x="1822" y="3668"/>
                  </a:cubicBezTo>
                  <a:lnTo>
                    <a:pt x="1822" y="715"/>
                  </a:lnTo>
                  <a:cubicBezTo>
                    <a:pt x="1822" y="322"/>
                    <a:pt x="1501" y="1"/>
                    <a:pt x="1108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8"/>
            <p:cNvSpPr/>
            <p:nvPr/>
          </p:nvSpPr>
          <p:spPr>
            <a:xfrm>
              <a:off x="3696015" y="2347583"/>
              <a:ext cx="128090" cy="266694"/>
            </a:xfrm>
            <a:custGeom>
              <a:avLst/>
              <a:gdLst/>
              <a:ahLst/>
              <a:cxnLst/>
              <a:rect l="l" t="t" r="r" b="b"/>
              <a:pathLst>
                <a:path w="3180" h="6621" extrusionOk="0">
                  <a:moveTo>
                    <a:pt x="0" y="0"/>
                  </a:moveTo>
                  <a:lnTo>
                    <a:pt x="0" y="6620"/>
                  </a:lnTo>
                  <a:lnTo>
                    <a:pt x="3179" y="6620"/>
                  </a:lnTo>
                  <a:lnTo>
                    <a:pt x="3179" y="0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28"/>
            <p:cNvSpPr/>
            <p:nvPr/>
          </p:nvSpPr>
          <p:spPr>
            <a:xfrm>
              <a:off x="3687396" y="2338964"/>
              <a:ext cx="145330" cy="284417"/>
            </a:xfrm>
            <a:custGeom>
              <a:avLst/>
              <a:gdLst/>
              <a:ahLst/>
              <a:cxnLst/>
              <a:rect l="l" t="t" r="r" b="b"/>
              <a:pathLst>
                <a:path w="3608" h="7061" extrusionOk="0">
                  <a:moveTo>
                    <a:pt x="3179" y="429"/>
                  </a:moveTo>
                  <a:lnTo>
                    <a:pt x="3179" y="6632"/>
                  </a:lnTo>
                  <a:lnTo>
                    <a:pt x="429" y="6632"/>
                  </a:lnTo>
                  <a:lnTo>
                    <a:pt x="429" y="429"/>
                  </a:lnTo>
                  <a:close/>
                  <a:moveTo>
                    <a:pt x="0" y="0"/>
                  </a:moveTo>
                  <a:lnTo>
                    <a:pt x="0" y="7060"/>
                  </a:lnTo>
                  <a:lnTo>
                    <a:pt x="3608" y="7060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28"/>
            <p:cNvSpPr/>
            <p:nvPr/>
          </p:nvSpPr>
          <p:spPr>
            <a:xfrm>
              <a:off x="3666773" y="2218570"/>
              <a:ext cx="186094" cy="328081"/>
            </a:xfrm>
            <a:custGeom>
              <a:avLst/>
              <a:gdLst/>
              <a:ahLst/>
              <a:cxnLst/>
              <a:rect l="l" t="t" r="r" b="b"/>
              <a:pathLst>
                <a:path w="4620" h="8145" extrusionOk="0">
                  <a:moveTo>
                    <a:pt x="750" y="1"/>
                  </a:moveTo>
                  <a:cubicBezTo>
                    <a:pt x="333" y="1"/>
                    <a:pt x="0" y="334"/>
                    <a:pt x="0" y="739"/>
                  </a:cubicBezTo>
                  <a:lnTo>
                    <a:pt x="0" y="7394"/>
                  </a:lnTo>
                  <a:cubicBezTo>
                    <a:pt x="0" y="7811"/>
                    <a:pt x="333" y="8144"/>
                    <a:pt x="750" y="8144"/>
                  </a:cubicBezTo>
                  <a:lnTo>
                    <a:pt x="3881" y="8144"/>
                  </a:lnTo>
                  <a:cubicBezTo>
                    <a:pt x="4286" y="8144"/>
                    <a:pt x="4620" y="7811"/>
                    <a:pt x="4620" y="7394"/>
                  </a:cubicBezTo>
                  <a:lnTo>
                    <a:pt x="4620" y="739"/>
                  </a:lnTo>
                  <a:cubicBezTo>
                    <a:pt x="4620" y="334"/>
                    <a:pt x="4286" y="1"/>
                    <a:pt x="3881" y="1"/>
                  </a:cubicBezTo>
                  <a:close/>
                </a:path>
              </a:pathLst>
            </a:custGeom>
            <a:solidFill>
              <a:schemeClr val="lt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28"/>
            <p:cNvSpPr/>
            <p:nvPr/>
          </p:nvSpPr>
          <p:spPr>
            <a:xfrm>
              <a:off x="3658113" y="2209950"/>
              <a:ext cx="203374" cy="345320"/>
            </a:xfrm>
            <a:custGeom>
              <a:avLst/>
              <a:gdLst/>
              <a:ahLst/>
              <a:cxnLst/>
              <a:rect l="l" t="t" r="r" b="b"/>
              <a:pathLst>
                <a:path w="5049" h="8573" extrusionOk="0">
                  <a:moveTo>
                    <a:pt x="3608" y="429"/>
                  </a:moveTo>
                  <a:cubicBezTo>
                    <a:pt x="4168" y="429"/>
                    <a:pt x="4620" y="881"/>
                    <a:pt x="4620" y="1441"/>
                  </a:cubicBezTo>
                  <a:lnTo>
                    <a:pt x="4620" y="7120"/>
                  </a:lnTo>
                  <a:cubicBezTo>
                    <a:pt x="4620" y="7680"/>
                    <a:pt x="4168" y="8132"/>
                    <a:pt x="3608" y="8132"/>
                  </a:cubicBezTo>
                  <a:lnTo>
                    <a:pt x="1453" y="8132"/>
                  </a:lnTo>
                  <a:cubicBezTo>
                    <a:pt x="894" y="8132"/>
                    <a:pt x="441" y="7680"/>
                    <a:pt x="441" y="7120"/>
                  </a:cubicBezTo>
                  <a:lnTo>
                    <a:pt x="441" y="1441"/>
                  </a:lnTo>
                  <a:cubicBezTo>
                    <a:pt x="441" y="881"/>
                    <a:pt x="894" y="429"/>
                    <a:pt x="1453" y="429"/>
                  </a:cubicBezTo>
                  <a:close/>
                  <a:moveTo>
                    <a:pt x="1453" y="0"/>
                  </a:moveTo>
                  <a:cubicBezTo>
                    <a:pt x="656" y="0"/>
                    <a:pt x="1" y="643"/>
                    <a:pt x="1" y="1441"/>
                  </a:cubicBezTo>
                  <a:lnTo>
                    <a:pt x="1" y="7120"/>
                  </a:lnTo>
                  <a:cubicBezTo>
                    <a:pt x="1" y="7918"/>
                    <a:pt x="656" y="8573"/>
                    <a:pt x="1453" y="8573"/>
                  </a:cubicBezTo>
                  <a:lnTo>
                    <a:pt x="3608" y="8573"/>
                  </a:lnTo>
                  <a:cubicBezTo>
                    <a:pt x="4406" y="8573"/>
                    <a:pt x="5049" y="7918"/>
                    <a:pt x="5049" y="7120"/>
                  </a:cubicBezTo>
                  <a:lnTo>
                    <a:pt x="5049" y="1441"/>
                  </a:lnTo>
                  <a:cubicBezTo>
                    <a:pt x="5049" y="643"/>
                    <a:pt x="4406" y="0"/>
                    <a:pt x="3608" y="0"/>
                  </a:cubicBezTo>
                  <a:close/>
                </a:path>
              </a:pathLst>
            </a:custGeom>
            <a:solidFill>
              <a:schemeClr val="lt1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28"/>
            <p:cNvSpPr/>
            <p:nvPr/>
          </p:nvSpPr>
          <p:spPr>
            <a:xfrm>
              <a:off x="3546379" y="2599408"/>
              <a:ext cx="385157" cy="456050"/>
            </a:xfrm>
            <a:custGeom>
              <a:avLst/>
              <a:gdLst/>
              <a:ahLst/>
              <a:cxnLst/>
              <a:rect l="l" t="t" r="r" b="b"/>
              <a:pathLst>
                <a:path w="9562" h="11322" extrusionOk="0">
                  <a:moveTo>
                    <a:pt x="5279" y="1347"/>
                  </a:moveTo>
                  <a:cubicBezTo>
                    <a:pt x="6717" y="1347"/>
                    <a:pt x="8097" y="2458"/>
                    <a:pt x="8097" y="4143"/>
                  </a:cubicBezTo>
                  <a:cubicBezTo>
                    <a:pt x="8097" y="5690"/>
                    <a:pt x="6847" y="6940"/>
                    <a:pt x="5299" y="6940"/>
                  </a:cubicBezTo>
                  <a:cubicBezTo>
                    <a:pt x="2810" y="6940"/>
                    <a:pt x="1572" y="3928"/>
                    <a:pt x="3322" y="2166"/>
                  </a:cubicBezTo>
                  <a:cubicBezTo>
                    <a:pt x="3892" y="1600"/>
                    <a:pt x="4592" y="1347"/>
                    <a:pt x="5279" y="1347"/>
                  </a:cubicBezTo>
                  <a:close/>
                  <a:moveTo>
                    <a:pt x="5279" y="1"/>
                  </a:moveTo>
                  <a:cubicBezTo>
                    <a:pt x="4441" y="1"/>
                    <a:pt x="3583" y="252"/>
                    <a:pt x="2810" y="809"/>
                  </a:cubicBezTo>
                  <a:cubicBezTo>
                    <a:pt x="1" y="2845"/>
                    <a:pt x="667" y="7214"/>
                    <a:pt x="3965" y="8298"/>
                  </a:cubicBezTo>
                  <a:lnTo>
                    <a:pt x="3965" y="11322"/>
                  </a:lnTo>
                  <a:lnTo>
                    <a:pt x="6644" y="11322"/>
                  </a:lnTo>
                  <a:lnTo>
                    <a:pt x="6644" y="8298"/>
                  </a:lnTo>
                  <a:cubicBezTo>
                    <a:pt x="8383" y="7726"/>
                    <a:pt x="9561" y="6095"/>
                    <a:pt x="9561" y="4262"/>
                  </a:cubicBezTo>
                  <a:cubicBezTo>
                    <a:pt x="9561" y="1749"/>
                    <a:pt x="7489" y="1"/>
                    <a:pt x="5279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28"/>
            <p:cNvSpPr/>
            <p:nvPr/>
          </p:nvSpPr>
          <p:spPr>
            <a:xfrm>
              <a:off x="3567485" y="2591674"/>
              <a:ext cx="385157" cy="472444"/>
            </a:xfrm>
            <a:custGeom>
              <a:avLst/>
              <a:gdLst/>
              <a:ahLst/>
              <a:cxnLst/>
              <a:rect l="l" t="t" r="r" b="b"/>
              <a:pathLst>
                <a:path w="9562" h="11729" extrusionOk="0">
                  <a:moveTo>
                    <a:pt x="4775" y="1751"/>
                  </a:moveTo>
                  <a:cubicBezTo>
                    <a:pt x="6204" y="1751"/>
                    <a:pt x="7359" y="2906"/>
                    <a:pt x="7359" y="4335"/>
                  </a:cubicBezTo>
                  <a:cubicBezTo>
                    <a:pt x="7359" y="5889"/>
                    <a:pt x="6084" y="6920"/>
                    <a:pt x="4758" y="6920"/>
                  </a:cubicBezTo>
                  <a:cubicBezTo>
                    <a:pt x="4123" y="6920"/>
                    <a:pt x="3477" y="6684"/>
                    <a:pt x="2953" y="6156"/>
                  </a:cubicBezTo>
                  <a:cubicBezTo>
                    <a:pt x="1322" y="4537"/>
                    <a:pt x="2477" y="1751"/>
                    <a:pt x="4775" y="1751"/>
                  </a:cubicBezTo>
                  <a:close/>
                  <a:moveTo>
                    <a:pt x="4747" y="1318"/>
                  </a:moveTo>
                  <a:cubicBezTo>
                    <a:pt x="4008" y="1318"/>
                    <a:pt x="3255" y="1592"/>
                    <a:pt x="2644" y="2203"/>
                  </a:cubicBezTo>
                  <a:cubicBezTo>
                    <a:pt x="751" y="4096"/>
                    <a:pt x="2096" y="7347"/>
                    <a:pt x="4775" y="7347"/>
                  </a:cubicBezTo>
                  <a:cubicBezTo>
                    <a:pt x="6442" y="7347"/>
                    <a:pt x="7787" y="5989"/>
                    <a:pt x="7787" y="4335"/>
                  </a:cubicBezTo>
                  <a:cubicBezTo>
                    <a:pt x="7787" y="2521"/>
                    <a:pt x="6297" y="1318"/>
                    <a:pt x="4747" y="1318"/>
                  </a:cubicBezTo>
                  <a:close/>
                  <a:moveTo>
                    <a:pt x="4775" y="417"/>
                  </a:moveTo>
                  <a:cubicBezTo>
                    <a:pt x="6763" y="417"/>
                    <a:pt x="8454" y="1858"/>
                    <a:pt x="8763" y="3811"/>
                  </a:cubicBezTo>
                  <a:cubicBezTo>
                    <a:pt x="9085" y="5763"/>
                    <a:pt x="7930" y="7668"/>
                    <a:pt x="6049" y="8287"/>
                  </a:cubicBezTo>
                  <a:lnTo>
                    <a:pt x="5894" y="8335"/>
                  </a:lnTo>
                  <a:lnTo>
                    <a:pt x="5894" y="11300"/>
                  </a:lnTo>
                  <a:lnTo>
                    <a:pt x="3656" y="11300"/>
                  </a:lnTo>
                  <a:lnTo>
                    <a:pt x="3656" y="8335"/>
                  </a:lnTo>
                  <a:lnTo>
                    <a:pt x="3513" y="8287"/>
                  </a:lnTo>
                  <a:cubicBezTo>
                    <a:pt x="1620" y="7668"/>
                    <a:pt x="477" y="5763"/>
                    <a:pt x="786" y="3811"/>
                  </a:cubicBezTo>
                  <a:cubicBezTo>
                    <a:pt x="1108" y="1858"/>
                    <a:pt x="2798" y="417"/>
                    <a:pt x="4775" y="417"/>
                  </a:cubicBezTo>
                  <a:close/>
                  <a:moveTo>
                    <a:pt x="4775" y="1"/>
                  </a:moveTo>
                  <a:cubicBezTo>
                    <a:pt x="2620" y="1"/>
                    <a:pt x="762" y="1548"/>
                    <a:pt x="381" y="3668"/>
                  </a:cubicBezTo>
                  <a:cubicBezTo>
                    <a:pt x="0" y="5799"/>
                    <a:pt x="1203" y="7894"/>
                    <a:pt x="3227" y="8645"/>
                  </a:cubicBezTo>
                  <a:lnTo>
                    <a:pt x="3227" y="11728"/>
                  </a:lnTo>
                  <a:lnTo>
                    <a:pt x="6335" y="11728"/>
                  </a:lnTo>
                  <a:lnTo>
                    <a:pt x="6335" y="8645"/>
                  </a:lnTo>
                  <a:cubicBezTo>
                    <a:pt x="8359" y="7894"/>
                    <a:pt x="9561" y="5799"/>
                    <a:pt x="9168" y="3668"/>
                  </a:cubicBezTo>
                  <a:cubicBezTo>
                    <a:pt x="8787" y="1548"/>
                    <a:pt x="6942" y="1"/>
                    <a:pt x="4775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28"/>
            <p:cNvSpPr/>
            <p:nvPr/>
          </p:nvSpPr>
          <p:spPr>
            <a:xfrm>
              <a:off x="3751157" y="2893807"/>
              <a:ext cx="17320" cy="161644"/>
            </a:xfrm>
            <a:custGeom>
              <a:avLst/>
              <a:gdLst/>
              <a:ahLst/>
              <a:cxnLst/>
              <a:rect l="l" t="t" r="r" b="b"/>
              <a:pathLst>
                <a:path w="430" h="4013" extrusionOk="0">
                  <a:moveTo>
                    <a:pt x="1" y="1"/>
                  </a:moveTo>
                  <a:lnTo>
                    <a:pt x="1" y="4013"/>
                  </a:lnTo>
                  <a:lnTo>
                    <a:pt x="429" y="4013"/>
                  </a:lnTo>
                  <a:lnTo>
                    <a:pt x="429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28"/>
            <p:cNvSpPr/>
            <p:nvPr/>
          </p:nvSpPr>
          <p:spPr>
            <a:xfrm>
              <a:off x="3538242" y="4502310"/>
              <a:ext cx="30250" cy="135744"/>
            </a:xfrm>
            <a:custGeom>
              <a:avLst/>
              <a:gdLst/>
              <a:ahLst/>
              <a:cxnLst/>
              <a:rect l="l" t="t" r="r" b="b"/>
              <a:pathLst>
                <a:path w="751" h="3370" extrusionOk="0">
                  <a:moveTo>
                    <a:pt x="95" y="0"/>
                  </a:moveTo>
                  <a:lnTo>
                    <a:pt x="0" y="3369"/>
                  </a:lnTo>
                  <a:lnTo>
                    <a:pt x="750" y="83"/>
                  </a:lnTo>
                  <a:lnTo>
                    <a:pt x="417" y="48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chemeClr val="dk1"/>
            </a:solidFill>
            <a:ln w="65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28"/>
            <p:cNvSpPr/>
            <p:nvPr/>
          </p:nvSpPr>
          <p:spPr>
            <a:xfrm>
              <a:off x="3495063" y="4318476"/>
              <a:ext cx="110810" cy="252072"/>
            </a:xfrm>
            <a:custGeom>
              <a:avLst/>
              <a:gdLst/>
              <a:ahLst/>
              <a:cxnLst/>
              <a:rect l="l" t="t" r="r" b="b"/>
              <a:pathLst>
                <a:path w="2751" h="6258" extrusionOk="0">
                  <a:moveTo>
                    <a:pt x="1042" y="1"/>
                  </a:moveTo>
                  <a:cubicBezTo>
                    <a:pt x="892" y="1"/>
                    <a:pt x="761" y="114"/>
                    <a:pt x="739" y="266"/>
                  </a:cubicBezTo>
                  <a:lnTo>
                    <a:pt x="24" y="5731"/>
                  </a:lnTo>
                  <a:cubicBezTo>
                    <a:pt x="1" y="5898"/>
                    <a:pt x="120" y="6052"/>
                    <a:pt x="286" y="6076"/>
                  </a:cubicBezTo>
                  <a:lnTo>
                    <a:pt x="1679" y="6255"/>
                  </a:lnTo>
                  <a:cubicBezTo>
                    <a:pt x="1694" y="6257"/>
                    <a:pt x="1708" y="6258"/>
                    <a:pt x="1722" y="6258"/>
                  </a:cubicBezTo>
                  <a:cubicBezTo>
                    <a:pt x="1870" y="6258"/>
                    <a:pt x="1991" y="6145"/>
                    <a:pt x="2013" y="5993"/>
                  </a:cubicBezTo>
                  <a:lnTo>
                    <a:pt x="2727" y="528"/>
                  </a:lnTo>
                  <a:cubicBezTo>
                    <a:pt x="2751" y="361"/>
                    <a:pt x="2644" y="206"/>
                    <a:pt x="2477" y="194"/>
                  </a:cubicBezTo>
                  <a:lnTo>
                    <a:pt x="1084" y="4"/>
                  </a:lnTo>
                  <a:cubicBezTo>
                    <a:pt x="1070" y="2"/>
                    <a:pt x="1056" y="1"/>
                    <a:pt x="1042" y="1"/>
                  </a:cubicBez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28"/>
            <p:cNvSpPr/>
            <p:nvPr/>
          </p:nvSpPr>
          <p:spPr>
            <a:xfrm>
              <a:off x="3437505" y="4318839"/>
              <a:ext cx="90711" cy="39394"/>
            </a:xfrm>
            <a:custGeom>
              <a:avLst/>
              <a:gdLst/>
              <a:ahLst/>
              <a:cxnLst/>
              <a:rect l="l" t="t" r="r" b="b"/>
              <a:pathLst>
                <a:path w="2252" h="978" extrusionOk="0">
                  <a:moveTo>
                    <a:pt x="361" y="0"/>
                  </a:moveTo>
                  <a:cubicBezTo>
                    <a:pt x="210" y="0"/>
                    <a:pt x="80" y="101"/>
                    <a:pt x="48" y="257"/>
                  </a:cubicBezTo>
                  <a:cubicBezTo>
                    <a:pt x="1" y="435"/>
                    <a:pt x="120" y="614"/>
                    <a:pt x="299" y="650"/>
                  </a:cubicBezTo>
                  <a:lnTo>
                    <a:pt x="1823" y="971"/>
                  </a:lnTo>
                  <a:cubicBezTo>
                    <a:pt x="1844" y="976"/>
                    <a:pt x="1866" y="978"/>
                    <a:pt x="1887" y="978"/>
                  </a:cubicBezTo>
                  <a:cubicBezTo>
                    <a:pt x="2042" y="978"/>
                    <a:pt x="2184" y="868"/>
                    <a:pt x="2215" y="721"/>
                  </a:cubicBezTo>
                  <a:cubicBezTo>
                    <a:pt x="2251" y="531"/>
                    <a:pt x="2132" y="364"/>
                    <a:pt x="1953" y="328"/>
                  </a:cubicBezTo>
                  <a:lnTo>
                    <a:pt x="429" y="7"/>
                  </a:lnTo>
                  <a:cubicBezTo>
                    <a:pt x="406" y="2"/>
                    <a:pt x="384" y="0"/>
                    <a:pt x="361" y="0"/>
                  </a:cubicBezTo>
                  <a:close/>
                </a:path>
              </a:pathLst>
            </a:custGeom>
            <a:solidFill>
              <a:schemeClr val="dk1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28"/>
            <p:cNvSpPr/>
            <p:nvPr/>
          </p:nvSpPr>
          <p:spPr>
            <a:xfrm>
              <a:off x="3461994" y="2798427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6114" y="0"/>
                  </a:moveTo>
                  <a:cubicBezTo>
                    <a:pt x="5848" y="0"/>
                    <a:pt x="5613" y="180"/>
                    <a:pt x="5560" y="452"/>
                  </a:cubicBezTo>
                  <a:lnTo>
                    <a:pt x="72" y="40742"/>
                  </a:lnTo>
                  <a:cubicBezTo>
                    <a:pt x="0" y="41052"/>
                    <a:pt x="202" y="41350"/>
                    <a:pt x="500" y="41409"/>
                  </a:cubicBezTo>
                  <a:lnTo>
                    <a:pt x="1619" y="41647"/>
                  </a:lnTo>
                  <a:cubicBezTo>
                    <a:pt x="1656" y="41655"/>
                    <a:pt x="1693" y="41658"/>
                    <a:pt x="1729" y="41658"/>
                  </a:cubicBezTo>
                  <a:cubicBezTo>
                    <a:pt x="1987" y="41658"/>
                    <a:pt x="2223" y="41478"/>
                    <a:pt x="2286" y="41207"/>
                  </a:cubicBezTo>
                  <a:lnTo>
                    <a:pt x="7775" y="916"/>
                  </a:lnTo>
                  <a:cubicBezTo>
                    <a:pt x="7834" y="606"/>
                    <a:pt x="7644" y="309"/>
                    <a:pt x="7334" y="249"/>
                  </a:cubicBezTo>
                  <a:lnTo>
                    <a:pt x="6227" y="11"/>
                  </a:lnTo>
                  <a:cubicBezTo>
                    <a:pt x="6189" y="4"/>
                    <a:pt x="6151" y="0"/>
                    <a:pt x="6114" y="0"/>
                  </a:cubicBezTo>
                  <a:close/>
                </a:path>
              </a:pathLst>
            </a:custGeom>
            <a:solidFill>
              <a:schemeClr val="accent2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28"/>
            <p:cNvSpPr/>
            <p:nvPr/>
          </p:nvSpPr>
          <p:spPr>
            <a:xfrm>
              <a:off x="4076290" y="4425095"/>
              <a:ext cx="49464" cy="209134"/>
            </a:xfrm>
            <a:custGeom>
              <a:avLst/>
              <a:gdLst/>
              <a:ahLst/>
              <a:cxnLst/>
              <a:rect l="l" t="t" r="r" b="b"/>
              <a:pathLst>
                <a:path w="1228" h="5192" extrusionOk="0">
                  <a:moveTo>
                    <a:pt x="644" y="0"/>
                  </a:moveTo>
                  <a:lnTo>
                    <a:pt x="322" y="72"/>
                  </a:lnTo>
                  <a:lnTo>
                    <a:pt x="1" y="131"/>
                  </a:lnTo>
                  <a:lnTo>
                    <a:pt x="1227" y="5191"/>
                  </a:lnTo>
                  <a:lnTo>
                    <a:pt x="644" y="0"/>
                  </a:lnTo>
                  <a:close/>
                </a:path>
              </a:pathLst>
            </a:custGeom>
            <a:solidFill>
              <a:schemeClr val="dk1"/>
            </a:solidFill>
            <a:ln w="65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28"/>
            <p:cNvSpPr/>
            <p:nvPr/>
          </p:nvSpPr>
          <p:spPr>
            <a:xfrm>
              <a:off x="4068637" y="4320732"/>
              <a:ext cx="90187" cy="39434"/>
            </a:xfrm>
            <a:custGeom>
              <a:avLst/>
              <a:gdLst/>
              <a:ahLst/>
              <a:cxnLst/>
              <a:rect l="l" t="t" r="r" b="b"/>
              <a:pathLst>
                <a:path w="2239" h="979" extrusionOk="0">
                  <a:moveTo>
                    <a:pt x="1879" y="1"/>
                  </a:moveTo>
                  <a:cubicBezTo>
                    <a:pt x="1856" y="1"/>
                    <a:pt x="1833" y="3"/>
                    <a:pt x="1810" y="7"/>
                  </a:cubicBezTo>
                  <a:lnTo>
                    <a:pt x="286" y="329"/>
                  </a:lnTo>
                  <a:cubicBezTo>
                    <a:pt x="108" y="365"/>
                    <a:pt x="0" y="543"/>
                    <a:pt x="36" y="722"/>
                  </a:cubicBezTo>
                  <a:cubicBezTo>
                    <a:pt x="67" y="877"/>
                    <a:pt x="207" y="979"/>
                    <a:pt x="360" y="979"/>
                  </a:cubicBezTo>
                  <a:cubicBezTo>
                    <a:pt x="383" y="979"/>
                    <a:pt x="406" y="977"/>
                    <a:pt x="429" y="972"/>
                  </a:cubicBezTo>
                  <a:lnTo>
                    <a:pt x="1953" y="650"/>
                  </a:lnTo>
                  <a:cubicBezTo>
                    <a:pt x="2132" y="615"/>
                    <a:pt x="2239" y="436"/>
                    <a:pt x="2203" y="269"/>
                  </a:cubicBezTo>
                  <a:cubicBezTo>
                    <a:pt x="2172" y="103"/>
                    <a:pt x="2032" y="1"/>
                    <a:pt x="1879" y="1"/>
                  </a:cubicBezTo>
                  <a:close/>
                </a:path>
              </a:pathLst>
            </a:custGeom>
            <a:solidFill>
              <a:schemeClr val="dk1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28"/>
            <p:cNvSpPr/>
            <p:nvPr/>
          </p:nvSpPr>
          <p:spPr>
            <a:xfrm>
              <a:off x="3825512" y="2803703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1717" y="0"/>
                  </a:moveTo>
                  <a:cubicBezTo>
                    <a:pt x="1681" y="0"/>
                    <a:pt x="1644" y="4"/>
                    <a:pt x="1607" y="11"/>
                  </a:cubicBezTo>
                  <a:lnTo>
                    <a:pt x="500" y="249"/>
                  </a:lnTo>
                  <a:cubicBezTo>
                    <a:pt x="191" y="309"/>
                    <a:pt x="0" y="606"/>
                    <a:pt x="60" y="916"/>
                  </a:cubicBezTo>
                  <a:lnTo>
                    <a:pt x="5548" y="41207"/>
                  </a:lnTo>
                  <a:cubicBezTo>
                    <a:pt x="5611" y="41478"/>
                    <a:pt x="5848" y="41658"/>
                    <a:pt x="6106" y="41658"/>
                  </a:cubicBezTo>
                  <a:cubicBezTo>
                    <a:pt x="6142" y="41658"/>
                    <a:pt x="6178" y="41654"/>
                    <a:pt x="6215" y="41647"/>
                  </a:cubicBezTo>
                  <a:lnTo>
                    <a:pt x="7334" y="41409"/>
                  </a:lnTo>
                  <a:cubicBezTo>
                    <a:pt x="7632" y="41350"/>
                    <a:pt x="7834" y="41052"/>
                    <a:pt x="7763" y="40742"/>
                  </a:cubicBezTo>
                  <a:lnTo>
                    <a:pt x="2274" y="452"/>
                  </a:lnTo>
                  <a:cubicBezTo>
                    <a:pt x="2211" y="180"/>
                    <a:pt x="1975" y="0"/>
                    <a:pt x="1717" y="0"/>
                  </a:cubicBezTo>
                  <a:close/>
                </a:path>
              </a:pathLst>
            </a:custGeom>
            <a:solidFill>
              <a:schemeClr val="accent2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28"/>
            <p:cNvSpPr/>
            <p:nvPr/>
          </p:nvSpPr>
          <p:spPr>
            <a:xfrm>
              <a:off x="3512826" y="2958052"/>
              <a:ext cx="523721" cy="44187"/>
            </a:xfrm>
            <a:custGeom>
              <a:avLst/>
              <a:gdLst/>
              <a:ahLst/>
              <a:cxnLst/>
              <a:rect l="l" t="t" r="r" b="b"/>
              <a:pathLst>
                <a:path w="13002" h="1097" extrusionOk="0">
                  <a:moveTo>
                    <a:pt x="0" y="1"/>
                  </a:moveTo>
                  <a:lnTo>
                    <a:pt x="0" y="1096"/>
                  </a:lnTo>
                  <a:lnTo>
                    <a:pt x="13002" y="1096"/>
                  </a:lnTo>
                  <a:lnTo>
                    <a:pt x="13002" y="1"/>
                  </a:ln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28"/>
            <p:cNvSpPr/>
            <p:nvPr/>
          </p:nvSpPr>
          <p:spPr>
            <a:xfrm>
              <a:off x="4036494" y="2900534"/>
              <a:ext cx="56150" cy="159267"/>
            </a:xfrm>
            <a:custGeom>
              <a:avLst/>
              <a:gdLst/>
              <a:ahLst/>
              <a:cxnLst/>
              <a:rect l="l" t="t" r="r" b="b"/>
              <a:pathLst>
                <a:path w="1394" h="3954" extrusionOk="0">
                  <a:moveTo>
                    <a:pt x="298" y="0"/>
                  </a:moveTo>
                  <a:cubicBezTo>
                    <a:pt x="132" y="0"/>
                    <a:pt x="1" y="131"/>
                    <a:pt x="1" y="298"/>
                  </a:cubicBezTo>
                  <a:lnTo>
                    <a:pt x="1" y="3644"/>
                  </a:lnTo>
                  <a:cubicBezTo>
                    <a:pt x="1" y="3822"/>
                    <a:pt x="132" y="3953"/>
                    <a:pt x="298" y="3953"/>
                  </a:cubicBezTo>
                  <a:lnTo>
                    <a:pt x="1096" y="3953"/>
                  </a:lnTo>
                  <a:cubicBezTo>
                    <a:pt x="1263" y="3953"/>
                    <a:pt x="1394" y="3822"/>
                    <a:pt x="1394" y="3644"/>
                  </a:cubicBezTo>
                  <a:lnTo>
                    <a:pt x="1394" y="298"/>
                  </a:lnTo>
                  <a:cubicBezTo>
                    <a:pt x="1394" y="131"/>
                    <a:pt x="1263" y="0"/>
                    <a:pt x="1096" y="0"/>
                  </a:cubicBez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28"/>
            <p:cNvSpPr/>
            <p:nvPr/>
          </p:nvSpPr>
          <p:spPr>
            <a:xfrm>
              <a:off x="3738671" y="2356203"/>
              <a:ext cx="128090" cy="266694"/>
            </a:xfrm>
            <a:custGeom>
              <a:avLst/>
              <a:gdLst/>
              <a:ahLst/>
              <a:cxnLst/>
              <a:rect l="l" t="t" r="r" b="b"/>
              <a:pathLst>
                <a:path w="3180" h="6621" extrusionOk="0">
                  <a:moveTo>
                    <a:pt x="1" y="1"/>
                  </a:moveTo>
                  <a:lnTo>
                    <a:pt x="1" y="6621"/>
                  </a:lnTo>
                  <a:lnTo>
                    <a:pt x="3180" y="6621"/>
                  </a:lnTo>
                  <a:lnTo>
                    <a:pt x="3180" y="1"/>
                  </a:ln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28"/>
            <p:cNvSpPr/>
            <p:nvPr/>
          </p:nvSpPr>
          <p:spPr>
            <a:xfrm>
              <a:off x="3709428" y="2227189"/>
              <a:ext cx="186134" cy="328081"/>
            </a:xfrm>
            <a:custGeom>
              <a:avLst/>
              <a:gdLst/>
              <a:ahLst/>
              <a:cxnLst/>
              <a:rect l="l" t="t" r="r" b="b"/>
              <a:pathLst>
                <a:path w="4621" h="8145" extrusionOk="0">
                  <a:moveTo>
                    <a:pt x="751" y="1"/>
                  </a:moveTo>
                  <a:cubicBezTo>
                    <a:pt x="334" y="1"/>
                    <a:pt x="1" y="334"/>
                    <a:pt x="1" y="739"/>
                  </a:cubicBezTo>
                  <a:lnTo>
                    <a:pt x="1" y="7395"/>
                  </a:lnTo>
                  <a:cubicBezTo>
                    <a:pt x="1" y="7811"/>
                    <a:pt x="334" y="8145"/>
                    <a:pt x="751" y="8145"/>
                  </a:cubicBezTo>
                  <a:lnTo>
                    <a:pt x="3882" y="8145"/>
                  </a:lnTo>
                  <a:cubicBezTo>
                    <a:pt x="4287" y="8145"/>
                    <a:pt x="4620" y="7811"/>
                    <a:pt x="4620" y="7395"/>
                  </a:cubicBezTo>
                  <a:lnTo>
                    <a:pt x="4620" y="739"/>
                  </a:lnTo>
                  <a:cubicBezTo>
                    <a:pt x="4620" y="334"/>
                    <a:pt x="4287" y="1"/>
                    <a:pt x="3882" y="1"/>
                  </a:cubicBezTo>
                  <a:close/>
                </a:path>
              </a:pathLst>
            </a:custGeom>
            <a:solidFill>
              <a:schemeClr val="accent2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28"/>
            <p:cNvSpPr/>
            <p:nvPr/>
          </p:nvSpPr>
          <p:spPr>
            <a:xfrm>
              <a:off x="3589074" y="2608229"/>
              <a:ext cx="385117" cy="455406"/>
            </a:xfrm>
            <a:custGeom>
              <a:avLst/>
              <a:gdLst/>
              <a:ahLst/>
              <a:cxnLst/>
              <a:rect l="l" t="t" r="r" b="b"/>
              <a:pathLst>
                <a:path w="9561" h="11306" extrusionOk="0">
                  <a:moveTo>
                    <a:pt x="5279" y="1337"/>
                  </a:moveTo>
                  <a:cubicBezTo>
                    <a:pt x="6717" y="1337"/>
                    <a:pt x="8096" y="2454"/>
                    <a:pt x="8096" y="4138"/>
                  </a:cubicBezTo>
                  <a:cubicBezTo>
                    <a:pt x="8096" y="5686"/>
                    <a:pt x="6846" y="6936"/>
                    <a:pt x="5299" y="6936"/>
                  </a:cubicBezTo>
                  <a:cubicBezTo>
                    <a:pt x="2810" y="6936"/>
                    <a:pt x="1560" y="3924"/>
                    <a:pt x="3322" y="2161"/>
                  </a:cubicBezTo>
                  <a:cubicBezTo>
                    <a:pt x="3892" y="1592"/>
                    <a:pt x="4592" y="1337"/>
                    <a:pt x="5279" y="1337"/>
                  </a:cubicBezTo>
                  <a:close/>
                  <a:moveTo>
                    <a:pt x="5285" y="1"/>
                  </a:moveTo>
                  <a:cubicBezTo>
                    <a:pt x="4446" y="1"/>
                    <a:pt x="3585" y="254"/>
                    <a:pt x="2810" y="816"/>
                  </a:cubicBezTo>
                  <a:cubicBezTo>
                    <a:pt x="0" y="2840"/>
                    <a:pt x="667" y="7210"/>
                    <a:pt x="3965" y="8293"/>
                  </a:cubicBezTo>
                  <a:lnTo>
                    <a:pt x="3965" y="11305"/>
                  </a:lnTo>
                  <a:lnTo>
                    <a:pt x="6644" y="11305"/>
                  </a:lnTo>
                  <a:lnTo>
                    <a:pt x="6644" y="8293"/>
                  </a:lnTo>
                  <a:cubicBezTo>
                    <a:pt x="8382" y="7722"/>
                    <a:pt x="9561" y="6090"/>
                    <a:pt x="9561" y="4257"/>
                  </a:cubicBezTo>
                  <a:cubicBezTo>
                    <a:pt x="9552" y="1748"/>
                    <a:pt x="7490" y="1"/>
                    <a:pt x="5285" y="1"/>
                  </a:cubicBezTo>
                  <a:close/>
                </a:path>
              </a:pathLst>
            </a:custGeom>
            <a:solidFill>
              <a:srgbClr val="496697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28"/>
            <p:cNvSpPr/>
            <p:nvPr/>
          </p:nvSpPr>
          <p:spPr>
            <a:xfrm>
              <a:off x="3802473" y="2902427"/>
              <a:ext cx="40" cy="161684"/>
            </a:xfrm>
            <a:custGeom>
              <a:avLst/>
              <a:gdLst/>
              <a:ahLst/>
              <a:cxnLst/>
              <a:rect l="l" t="t" r="r" b="b"/>
              <a:pathLst>
                <a:path w="1" h="4014" fill="none" extrusionOk="0">
                  <a:moveTo>
                    <a:pt x="1" y="1"/>
                  </a:moveTo>
                  <a:lnTo>
                    <a:pt x="1" y="4013"/>
                  </a:lnTo>
                </a:path>
              </a:pathLst>
            </a:custGeom>
            <a:noFill/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32"/>
          <p:cNvGrpSpPr/>
          <p:nvPr/>
        </p:nvGrpSpPr>
        <p:grpSpPr>
          <a:xfrm>
            <a:off x="1329543" y="146758"/>
            <a:ext cx="6538381" cy="1617030"/>
            <a:chOff x="254503" y="1196872"/>
            <a:chExt cx="8511300" cy="4594800"/>
          </a:xfrm>
        </p:grpSpPr>
        <p:sp>
          <p:nvSpPr>
            <p:cNvPr id="459" name="Google Shape;459;p32"/>
            <p:cNvSpPr/>
            <p:nvPr/>
          </p:nvSpPr>
          <p:spPr>
            <a:xfrm rot="10800000" flipH="1">
              <a:off x="254503" y="1196872"/>
              <a:ext cx="8511300" cy="4594800"/>
            </a:xfrm>
            <a:prstGeom prst="snip1Rect">
              <a:avLst>
                <a:gd name="adj" fmla="val 17909"/>
              </a:avLst>
            </a:prstGeom>
            <a:solidFill>
              <a:schemeClr val="l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32"/>
            <p:cNvSpPr/>
            <p:nvPr/>
          </p:nvSpPr>
          <p:spPr>
            <a:xfrm rot="5400000">
              <a:off x="7962550" y="4060577"/>
              <a:ext cx="825900" cy="776400"/>
            </a:xfrm>
            <a:prstGeom prst="rtTriangle">
              <a:avLst/>
            </a:prstGeom>
            <a:solidFill>
              <a:srgbClr val="F8F7E0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1" name="Google Shape;461;p32"/>
          <p:cNvSpPr txBox="1">
            <a:spLocks noGrp="1"/>
          </p:cNvSpPr>
          <p:nvPr>
            <p:ph type="title"/>
          </p:nvPr>
        </p:nvSpPr>
        <p:spPr>
          <a:xfrm>
            <a:off x="1786960" y="501219"/>
            <a:ext cx="5570100" cy="13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en-US" sz="4000" dirty="0">
                <a:solidFill>
                  <a:schemeClr val="lt1"/>
                </a:solidFill>
              </a:rPr>
              <a:t>1. </a:t>
            </a:r>
            <a:r>
              <a:rPr lang="en-US" sz="4000" dirty="0" err="1">
                <a:solidFill>
                  <a:schemeClr val="lt1"/>
                </a:solidFill>
              </a:rPr>
              <a:t>Lũy</a:t>
            </a:r>
            <a:r>
              <a:rPr lang="en-US" sz="4000" dirty="0">
                <a:solidFill>
                  <a:schemeClr val="lt1"/>
                </a:solidFill>
              </a:rPr>
              <a:t> </a:t>
            </a:r>
            <a:r>
              <a:rPr lang="en-US" sz="4000" dirty="0" err="1">
                <a:solidFill>
                  <a:schemeClr val="lt1"/>
                </a:solidFill>
              </a:rPr>
              <a:t>thừa</a:t>
            </a:r>
            <a:r>
              <a:rPr lang="en-US" sz="4000" dirty="0">
                <a:solidFill>
                  <a:schemeClr val="lt1"/>
                </a:solidFill>
              </a:rPr>
              <a:t> </a:t>
            </a:r>
            <a:r>
              <a:rPr lang="en-US" sz="4000" dirty="0" err="1">
                <a:solidFill>
                  <a:schemeClr val="lt1"/>
                </a:solidFill>
              </a:rPr>
              <a:t>với</a:t>
            </a:r>
            <a:r>
              <a:rPr lang="en-US" sz="4000" dirty="0">
                <a:solidFill>
                  <a:schemeClr val="lt1"/>
                </a:solidFill>
              </a:rPr>
              <a:t> </a:t>
            </a:r>
            <a:r>
              <a:rPr lang="en-US" sz="4000" dirty="0" err="1">
                <a:solidFill>
                  <a:schemeClr val="lt1"/>
                </a:solidFill>
              </a:rPr>
              <a:t>số</a:t>
            </a:r>
            <a:r>
              <a:rPr lang="en-US" sz="4000" dirty="0">
                <a:solidFill>
                  <a:schemeClr val="lt1"/>
                </a:solidFill>
              </a:rPr>
              <a:t> </a:t>
            </a:r>
            <a:r>
              <a:rPr lang="en-US" sz="4000" dirty="0" err="1">
                <a:solidFill>
                  <a:schemeClr val="lt1"/>
                </a:solidFill>
              </a:rPr>
              <a:t>mũ</a:t>
            </a:r>
            <a:r>
              <a:rPr lang="en-US" sz="4000" dirty="0">
                <a:solidFill>
                  <a:schemeClr val="lt1"/>
                </a:solidFill>
              </a:rPr>
              <a:t> </a:t>
            </a:r>
            <a:r>
              <a:rPr lang="en-US" sz="4000" dirty="0" err="1">
                <a:solidFill>
                  <a:schemeClr val="lt1"/>
                </a:solidFill>
              </a:rPr>
              <a:t>tự</a:t>
            </a:r>
            <a:r>
              <a:rPr lang="en-US" sz="4000" dirty="0">
                <a:solidFill>
                  <a:schemeClr val="lt1"/>
                </a:solidFill>
              </a:rPr>
              <a:t> </a:t>
            </a:r>
            <a:r>
              <a:rPr lang="en-US" sz="4000" dirty="0" err="1">
                <a:solidFill>
                  <a:schemeClr val="lt1"/>
                </a:solidFill>
              </a:rPr>
              <a:t>nhiên</a:t>
            </a:r>
            <a:r>
              <a:rPr lang="en-US" sz="4000" dirty="0">
                <a:solidFill>
                  <a:schemeClr val="lt1"/>
                </a:solidFill>
              </a:rPr>
              <a:t>:</a:t>
            </a:r>
          </a:p>
        </p:txBody>
      </p:sp>
      <p:sp>
        <p:nvSpPr>
          <p:cNvPr id="463" name="Google Shape;463;p32"/>
          <p:cNvSpPr txBox="1">
            <a:spLocks noGrp="1"/>
          </p:cNvSpPr>
          <p:nvPr>
            <p:ph type="title" idx="2"/>
          </p:nvPr>
        </p:nvSpPr>
        <p:spPr>
          <a:xfrm>
            <a:off x="3770484" y="-11289"/>
            <a:ext cx="1349672" cy="44026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/>
              <a:t>01</a:t>
            </a:r>
            <a:endParaRPr sz="3600" dirty="0"/>
          </a:p>
        </p:txBody>
      </p:sp>
      <p:grpSp>
        <p:nvGrpSpPr>
          <p:cNvPr id="464" name="Google Shape;464;p32"/>
          <p:cNvGrpSpPr/>
          <p:nvPr/>
        </p:nvGrpSpPr>
        <p:grpSpPr>
          <a:xfrm>
            <a:off x="-26885" y="2299819"/>
            <a:ext cx="1644513" cy="2819995"/>
            <a:chOff x="142447" y="2080008"/>
            <a:chExt cx="1644513" cy="2819995"/>
          </a:xfrm>
        </p:grpSpPr>
        <p:sp>
          <p:nvSpPr>
            <p:cNvPr id="465" name="Google Shape;465;p32"/>
            <p:cNvSpPr/>
            <p:nvPr/>
          </p:nvSpPr>
          <p:spPr>
            <a:xfrm>
              <a:off x="569746" y="3005050"/>
              <a:ext cx="1122900" cy="1642500"/>
            </a:xfrm>
            <a:prstGeom prst="roundRect">
              <a:avLst>
                <a:gd name="adj" fmla="val 12662"/>
              </a:avLst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04775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6" name="Google Shape;466;p32"/>
            <p:cNvGrpSpPr/>
            <p:nvPr/>
          </p:nvGrpSpPr>
          <p:grpSpPr>
            <a:xfrm>
              <a:off x="142447" y="2080008"/>
              <a:ext cx="1644513" cy="2819995"/>
              <a:chOff x="3695625" y="535000"/>
              <a:chExt cx="1415975" cy="2428100"/>
            </a:xfrm>
          </p:grpSpPr>
          <p:sp>
            <p:nvSpPr>
              <p:cNvPr id="467" name="Google Shape;467;p32"/>
              <p:cNvSpPr/>
              <p:nvPr/>
            </p:nvSpPr>
            <p:spPr>
              <a:xfrm>
                <a:off x="4055500" y="1334675"/>
                <a:ext cx="975150" cy="1585200"/>
              </a:xfrm>
              <a:custGeom>
                <a:avLst/>
                <a:gdLst/>
                <a:ahLst/>
                <a:cxnLst/>
                <a:rect l="l" t="t" r="r" b="b"/>
                <a:pathLst>
                  <a:path w="39006" h="63408" extrusionOk="0">
                    <a:moveTo>
                      <a:pt x="19503" y="1"/>
                    </a:moveTo>
                    <a:cubicBezTo>
                      <a:pt x="9751" y="1"/>
                      <a:pt x="0" y="1361"/>
                      <a:pt x="0" y="4081"/>
                    </a:cubicBezTo>
                    <a:lnTo>
                      <a:pt x="0" y="58219"/>
                    </a:lnTo>
                    <a:lnTo>
                      <a:pt x="72" y="58219"/>
                    </a:lnTo>
                    <a:cubicBezTo>
                      <a:pt x="72" y="61678"/>
                      <a:pt x="9787" y="63407"/>
                      <a:pt x="19503" y="63407"/>
                    </a:cubicBezTo>
                    <a:cubicBezTo>
                      <a:pt x="29218" y="63407"/>
                      <a:pt x="38934" y="61678"/>
                      <a:pt x="38934" y="58219"/>
                    </a:cubicBezTo>
                    <a:lnTo>
                      <a:pt x="39005" y="58219"/>
                    </a:lnTo>
                    <a:lnTo>
                      <a:pt x="39005" y="4081"/>
                    </a:lnTo>
                    <a:cubicBezTo>
                      <a:pt x="39005" y="1361"/>
                      <a:pt x="29254" y="1"/>
                      <a:pt x="19503" y="1"/>
                    </a:cubicBezTo>
                    <a:close/>
                  </a:path>
                </a:pathLst>
              </a:custGeom>
              <a:solidFill>
                <a:srgbClr val="496697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2"/>
              <p:cNvSpPr/>
              <p:nvPr/>
            </p:nvSpPr>
            <p:spPr>
              <a:xfrm>
                <a:off x="4106700" y="1374200"/>
                <a:ext cx="872750" cy="168500"/>
              </a:xfrm>
              <a:custGeom>
                <a:avLst/>
                <a:gdLst/>
                <a:ahLst/>
                <a:cxnLst/>
                <a:rect l="l" t="t" r="r" b="b"/>
                <a:pathLst>
                  <a:path w="34910" h="6740" extrusionOk="0">
                    <a:moveTo>
                      <a:pt x="17455" y="0"/>
                    </a:moveTo>
                    <a:cubicBezTo>
                      <a:pt x="7822" y="0"/>
                      <a:pt x="0" y="1512"/>
                      <a:pt x="0" y="3370"/>
                    </a:cubicBezTo>
                    <a:cubicBezTo>
                      <a:pt x="0" y="5227"/>
                      <a:pt x="7822" y="6739"/>
                      <a:pt x="17455" y="6739"/>
                    </a:cubicBezTo>
                    <a:cubicBezTo>
                      <a:pt x="27099" y="6739"/>
                      <a:pt x="34909" y="5227"/>
                      <a:pt x="34909" y="3370"/>
                    </a:cubicBezTo>
                    <a:cubicBezTo>
                      <a:pt x="34909" y="1512"/>
                      <a:pt x="27099" y="0"/>
                      <a:pt x="17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2"/>
              <p:cNvSpPr/>
              <p:nvPr/>
            </p:nvSpPr>
            <p:spPr>
              <a:xfrm>
                <a:off x="4236475" y="1255125"/>
                <a:ext cx="380125" cy="1178750"/>
              </a:xfrm>
              <a:custGeom>
                <a:avLst/>
                <a:gdLst/>
                <a:ahLst/>
                <a:cxnLst/>
                <a:rect l="l" t="t" r="r" b="b"/>
                <a:pathLst>
                  <a:path w="15205" h="47150" extrusionOk="0">
                    <a:moveTo>
                      <a:pt x="5251" y="1"/>
                    </a:moveTo>
                    <a:lnTo>
                      <a:pt x="0" y="46018"/>
                    </a:lnTo>
                    <a:lnTo>
                      <a:pt x="9954" y="47149"/>
                    </a:lnTo>
                    <a:lnTo>
                      <a:pt x="15204" y="1132"/>
                    </a:lnTo>
                    <a:lnTo>
                      <a:pt x="5251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2"/>
              <p:cNvSpPr/>
              <p:nvPr/>
            </p:nvSpPr>
            <p:spPr>
              <a:xfrm>
                <a:off x="4296000" y="1019675"/>
                <a:ext cx="33487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13395" h="40911" extrusionOk="0">
                    <a:moveTo>
                      <a:pt x="13395" y="1"/>
                    </a:moveTo>
                    <a:lnTo>
                      <a:pt x="5823" y="1441"/>
                    </a:lnTo>
                    <a:cubicBezTo>
                      <a:pt x="5918" y="1644"/>
                      <a:pt x="5954" y="1870"/>
                      <a:pt x="5930" y="2096"/>
                    </a:cubicBezTo>
                    <a:cubicBezTo>
                      <a:pt x="5852" y="2759"/>
                      <a:pt x="5293" y="3248"/>
                      <a:pt x="4641" y="3248"/>
                    </a:cubicBezTo>
                    <a:cubicBezTo>
                      <a:pt x="4591" y="3248"/>
                      <a:pt x="4540" y="3245"/>
                      <a:pt x="4489" y="3239"/>
                    </a:cubicBezTo>
                    <a:cubicBezTo>
                      <a:pt x="4394" y="3227"/>
                      <a:pt x="4287" y="3204"/>
                      <a:pt x="4191" y="3168"/>
                    </a:cubicBezTo>
                    <a:lnTo>
                      <a:pt x="0" y="39922"/>
                    </a:lnTo>
                    <a:lnTo>
                      <a:pt x="8728" y="40911"/>
                    </a:lnTo>
                    <a:lnTo>
                      <a:pt x="13395" y="1"/>
                    </a:ln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2"/>
              <p:cNvSpPr/>
              <p:nvPr/>
            </p:nvSpPr>
            <p:spPr>
              <a:xfrm>
                <a:off x="4296000" y="1019675"/>
                <a:ext cx="33487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13395" h="40911" fill="none" extrusionOk="0">
                    <a:moveTo>
                      <a:pt x="13395" y="1"/>
                    </a:moveTo>
                    <a:lnTo>
                      <a:pt x="8728" y="40911"/>
                    </a:lnTo>
                    <a:lnTo>
                      <a:pt x="0" y="39922"/>
                    </a:lnTo>
                    <a:lnTo>
                      <a:pt x="4191" y="3168"/>
                    </a:lnTo>
                    <a:cubicBezTo>
                      <a:pt x="4287" y="3204"/>
                      <a:pt x="4394" y="3227"/>
                      <a:pt x="4489" y="3239"/>
                    </a:cubicBezTo>
                    <a:cubicBezTo>
                      <a:pt x="5203" y="3323"/>
                      <a:pt x="5846" y="2811"/>
                      <a:pt x="5930" y="2096"/>
                    </a:cubicBezTo>
                    <a:cubicBezTo>
                      <a:pt x="5954" y="1870"/>
                      <a:pt x="5918" y="1644"/>
                      <a:pt x="5823" y="1441"/>
                    </a:cubicBezTo>
                    <a:lnTo>
                      <a:pt x="13395" y="1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2"/>
              <p:cNvSpPr/>
              <p:nvPr/>
            </p:nvSpPr>
            <p:spPr>
              <a:xfrm>
                <a:off x="4493950" y="1019675"/>
                <a:ext cx="13692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5477" h="40911" extrusionOk="0">
                    <a:moveTo>
                      <a:pt x="5477" y="1"/>
                    </a:moveTo>
                    <a:lnTo>
                      <a:pt x="4632" y="156"/>
                    </a:lnTo>
                    <a:lnTo>
                      <a:pt x="0" y="40827"/>
                    </a:lnTo>
                    <a:lnTo>
                      <a:pt x="810" y="40911"/>
                    </a:lnTo>
                    <a:lnTo>
                      <a:pt x="5477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2"/>
              <p:cNvSpPr/>
              <p:nvPr/>
            </p:nvSpPr>
            <p:spPr>
              <a:xfrm>
                <a:off x="4393325" y="1124750"/>
                <a:ext cx="225650" cy="429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6" fill="none" extrusionOk="0">
                    <a:moveTo>
                      <a:pt x="9026" y="1"/>
                    </a:moveTo>
                    <a:lnTo>
                      <a:pt x="1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2"/>
              <p:cNvSpPr/>
              <p:nvPr/>
            </p:nvSpPr>
            <p:spPr>
              <a:xfrm>
                <a:off x="4381125" y="1229525"/>
                <a:ext cx="225650" cy="432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28" fill="none" extrusionOk="0">
                    <a:moveTo>
                      <a:pt x="9026" y="1"/>
                    </a:moveTo>
                    <a:lnTo>
                      <a:pt x="1" y="1727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2"/>
              <p:cNvSpPr/>
              <p:nvPr/>
            </p:nvSpPr>
            <p:spPr>
              <a:xfrm>
                <a:off x="4369225" y="1334600"/>
                <a:ext cx="225650" cy="429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6" fill="none" extrusionOk="0">
                    <a:moveTo>
                      <a:pt x="9025" y="1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2"/>
              <p:cNvSpPr/>
              <p:nvPr/>
            </p:nvSpPr>
            <p:spPr>
              <a:xfrm>
                <a:off x="4357325" y="1439675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2"/>
              <p:cNvSpPr/>
              <p:nvPr/>
            </p:nvSpPr>
            <p:spPr>
              <a:xfrm>
                <a:off x="4345400" y="1544750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6" y="0"/>
                    </a:moveTo>
                    <a:lnTo>
                      <a:pt x="1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2"/>
              <p:cNvSpPr/>
              <p:nvPr/>
            </p:nvSpPr>
            <p:spPr>
              <a:xfrm>
                <a:off x="4333200" y="1649525"/>
                <a:ext cx="225950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9038" h="1727" fill="none" extrusionOk="0">
                    <a:moveTo>
                      <a:pt x="9038" y="0"/>
                    </a:moveTo>
                    <a:lnTo>
                      <a:pt x="1" y="1727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2"/>
              <p:cNvSpPr/>
              <p:nvPr/>
            </p:nvSpPr>
            <p:spPr>
              <a:xfrm>
                <a:off x="4321300" y="1754600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2"/>
              <p:cNvSpPr/>
              <p:nvPr/>
            </p:nvSpPr>
            <p:spPr>
              <a:xfrm>
                <a:off x="4309400" y="1859675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2"/>
              <p:cNvSpPr/>
              <p:nvPr/>
            </p:nvSpPr>
            <p:spPr>
              <a:xfrm>
                <a:off x="4389175" y="1145600"/>
                <a:ext cx="241425" cy="1261775"/>
              </a:xfrm>
              <a:custGeom>
                <a:avLst/>
                <a:gdLst/>
                <a:ahLst/>
                <a:cxnLst/>
                <a:rect l="l" t="t" r="r" b="b"/>
                <a:pathLst>
                  <a:path w="9657" h="50471" extrusionOk="0">
                    <a:moveTo>
                      <a:pt x="5703" y="0"/>
                    </a:moveTo>
                    <a:lnTo>
                      <a:pt x="0" y="50006"/>
                    </a:lnTo>
                    <a:lnTo>
                      <a:pt x="4203" y="50471"/>
                    </a:lnTo>
                    <a:lnTo>
                      <a:pt x="9608" y="3131"/>
                    </a:lnTo>
                    <a:cubicBezTo>
                      <a:pt x="9656" y="2667"/>
                      <a:pt x="9442" y="2227"/>
                      <a:pt x="9037" y="1988"/>
                    </a:cubicBezTo>
                    <a:lnTo>
                      <a:pt x="5703" y="0"/>
                    </a:lnTo>
                    <a:close/>
                  </a:path>
                </a:pathLst>
              </a:custGeom>
              <a:solidFill>
                <a:srgbClr val="334E76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2"/>
              <p:cNvSpPr/>
              <p:nvPr/>
            </p:nvSpPr>
            <p:spPr>
              <a:xfrm>
                <a:off x="4389175" y="1145600"/>
                <a:ext cx="241425" cy="1261775"/>
              </a:xfrm>
              <a:custGeom>
                <a:avLst/>
                <a:gdLst/>
                <a:ahLst/>
                <a:cxnLst/>
                <a:rect l="l" t="t" r="r" b="b"/>
                <a:pathLst>
                  <a:path w="9657" h="50471" fill="none" extrusionOk="0">
                    <a:moveTo>
                      <a:pt x="4203" y="50471"/>
                    </a:moveTo>
                    <a:lnTo>
                      <a:pt x="9608" y="3131"/>
                    </a:lnTo>
                    <a:cubicBezTo>
                      <a:pt x="9656" y="2667"/>
                      <a:pt x="9442" y="2227"/>
                      <a:pt x="9037" y="1988"/>
                    </a:cubicBezTo>
                    <a:lnTo>
                      <a:pt x="5703" y="0"/>
                    </a:lnTo>
                    <a:lnTo>
                      <a:pt x="0" y="50006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2"/>
              <p:cNvSpPr/>
              <p:nvPr/>
            </p:nvSpPr>
            <p:spPr>
              <a:xfrm>
                <a:off x="4460900" y="1296200"/>
                <a:ext cx="186350" cy="1111175"/>
              </a:xfrm>
              <a:custGeom>
                <a:avLst/>
                <a:gdLst/>
                <a:ahLst/>
                <a:cxnLst/>
                <a:rect l="l" t="t" r="r" b="b"/>
                <a:pathLst>
                  <a:path w="7454" h="44447" extrusionOk="0">
                    <a:moveTo>
                      <a:pt x="5037" y="1"/>
                    </a:moveTo>
                    <a:lnTo>
                      <a:pt x="1" y="44161"/>
                    </a:lnTo>
                    <a:lnTo>
                      <a:pt x="2572" y="44447"/>
                    </a:lnTo>
                    <a:lnTo>
                      <a:pt x="7418" y="1930"/>
                    </a:lnTo>
                    <a:cubicBezTo>
                      <a:pt x="7454" y="1644"/>
                      <a:pt x="7323" y="1370"/>
                      <a:pt x="7073" y="1227"/>
                    </a:cubicBezTo>
                    <a:lnTo>
                      <a:pt x="5037" y="1"/>
                    </a:lnTo>
                    <a:close/>
                  </a:path>
                </a:pathLst>
              </a:custGeom>
              <a:solidFill>
                <a:srgbClr val="C97094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2"/>
              <p:cNvSpPr/>
              <p:nvPr/>
            </p:nvSpPr>
            <p:spPr>
              <a:xfrm>
                <a:off x="4460900" y="1296200"/>
                <a:ext cx="186350" cy="1111175"/>
              </a:xfrm>
              <a:custGeom>
                <a:avLst/>
                <a:gdLst/>
                <a:ahLst/>
                <a:cxnLst/>
                <a:rect l="l" t="t" r="r" b="b"/>
                <a:pathLst>
                  <a:path w="7454" h="44447" fill="none" extrusionOk="0">
                    <a:moveTo>
                      <a:pt x="2572" y="44447"/>
                    </a:moveTo>
                    <a:lnTo>
                      <a:pt x="7418" y="1930"/>
                    </a:lnTo>
                    <a:cubicBezTo>
                      <a:pt x="7454" y="1644"/>
                      <a:pt x="7323" y="1370"/>
                      <a:pt x="7073" y="1227"/>
                    </a:cubicBezTo>
                    <a:lnTo>
                      <a:pt x="5037" y="1"/>
                    </a:lnTo>
                    <a:lnTo>
                      <a:pt x="1" y="44161"/>
                    </a:lnTo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2"/>
              <p:cNvSpPr/>
              <p:nvPr/>
            </p:nvSpPr>
            <p:spPr>
              <a:xfrm>
                <a:off x="4236775" y="1139925"/>
                <a:ext cx="247675" cy="1249900"/>
              </a:xfrm>
              <a:custGeom>
                <a:avLst/>
                <a:gdLst/>
                <a:ahLst/>
                <a:cxnLst/>
                <a:rect l="l" t="t" r="r" b="b"/>
                <a:pathLst>
                  <a:path w="9907" h="49996" extrusionOk="0">
                    <a:moveTo>
                      <a:pt x="9906" y="1"/>
                    </a:moveTo>
                    <a:lnTo>
                      <a:pt x="6215" y="1192"/>
                    </a:lnTo>
                    <a:cubicBezTo>
                      <a:pt x="5775" y="1334"/>
                      <a:pt x="5453" y="1727"/>
                      <a:pt x="5406" y="2192"/>
                    </a:cubicBezTo>
                    <a:lnTo>
                      <a:pt x="0" y="49519"/>
                    </a:lnTo>
                    <a:lnTo>
                      <a:pt x="4203" y="49995"/>
                    </a:lnTo>
                    <a:lnTo>
                      <a:pt x="9906" y="1"/>
                    </a:lnTo>
                    <a:close/>
                  </a:path>
                </a:pathLst>
              </a:custGeom>
              <a:solidFill>
                <a:srgbClr val="334E76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2"/>
              <p:cNvSpPr/>
              <p:nvPr/>
            </p:nvSpPr>
            <p:spPr>
              <a:xfrm>
                <a:off x="4236775" y="1139925"/>
                <a:ext cx="247675" cy="1249900"/>
              </a:xfrm>
              <a:custGeom>
                <a:avLst/>
                <a:gdLst/>
                <a:ahLst/>
                <a:cxnLst/>
                <a:rect l="l" t="t" r="r" b="b"/>
                <a:pathLst>
                  <a:path w="9907" h="49996" fill="none" extrusionOk="0">
                    <a:moveTo>
                      <a:pt x="0" y="49519"/>
                    </a:moveTo>
                    <a:lnTo>
                      <a:pt x="5406" y="2192"/>
                    </a:lnTo>
                    <a:cubicBezTo>
                      <a:pt x="5453" y="1727"/>
                      <a:pt x="5775" y="1334"/>
                      <a:pt x="6215" y="1192"/>
                    </a:cubicBezTo>
                    <a:lnTo>
                      <a:pt x="9906" y="1"/>
                    </a:lnTo>
                    <a:lnTo>
                      <a:pt x="4203" y="4999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2"/>
              <p:cNvSpPr/>
              <p:nvPr/>
            </p:nvSpPr>
            <p:spPr>
              <a:xfrm>
                <a:off x="4206700" y="1274775"/>
                <a:ext cx="190225" cy="1103725"/>
              </a:xfrm>
              <a:custGeom>
                <a:avLst/>
                <a:gdLst/>
                <a:ahLst/>
                <a:cxnLst/>
                <a:rect l="l" t="t" r="r" b="b"/>
                <a:pathLst>
                  <a:path w="7609" h="44149" extrusionOk="0">
                    <a:moveTo>
                      <a:pt x="7609" y="0"/>
                    </a:moveTo>
                    <a:lnTo>
                      <a:pt x="5346" y="727"/>
                    </a:lnTo>
                    <a:cubicBezTo>
                      <a:pt x="5085" y="810"/>
                      <a:pt x="4882" y="1048"/>
                      <a:pt x="4858" y="1334"/>
                    </a:cubicBezTo>
                    <a:lnTo>
                      <a:pt x="1" y="43851"/>
                    </a:lnTo>
                    <a:lnTo>
                      <a:pt x="2572" y="44149"/>
                    </a:lnTo>
                    <a:lnTo>
                      <a:pt x="76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2"/>
              <p:cNvSpPr/>
              <p:nvPr/>
            </p:nvSpPr>
            <p:spPr>
              <a:xfrm>
                <a:off x="4206700" y="1274775"/>
                <a:ext cx="190225" cy="1103725"/>
              </a:xfrm>
              <a:custGeom>
                <a:avLst/>
                <a:gdLst/>
                <a:ahLst/>
                <a:cxnLst/>
                <a:rect l="l" t="t" r="r" b="b"/>
                <a:pathLst>
                  <a:path w="7609" h="44149" fill="none" extrusionOk="0">
                    <a:moveTo>
                      <a:pt x="1" y="43851"/>
                    </a:moveTo>
                    <a:lnTo>
                      <a:pt x="4858" y="1334"/>
                    </a:lnTo>
                    <a:cubicBezTo>
                      <a:pt x="4882" y="1048"/>
                      <a:pt x="5085" y="810"/>
                      <a:pt x="5346" y="727"/>
                    </a:cubicBezTo>
                    <a:lnTo>
                      <a:pt x="7609" y="0"/>
                    </a:lnTo>
                    <a:lnTo>
                      <a:pt x="2572" y="44149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2"/>
              <p:cNvSpPr/>
              <p:nvPr/>
            </p:nvSpPr>
            <p:spPr>
              <a:xfrm>
                <a:off x="4407000" y="1805325"/>
                <a:ext cx="51850" cy="43600"/>
              </a:xfrm>
              <a:custGeom>
                <a:avLst/>
                <a:gdLst/>
                <a:ahLst/>
                <a:cxnLst/>
                <a:rect l="l" t="t" r="r" b="b"/>
                <a:pathLst>
                  <a:path w="2074" h="1744" extrusionOk="0">
                    <a:moveTo>
                      <a:pt x="918" y="1"/>
                    </a:moveTo>
                    <a:cubicBezTo>
                      <a:pt x="485" y="1"/>
                      <a:pt x="105" y="329"/>
                      <a:pt x="61" y="769"/>
                    </a:cubicBezTo>
                    <a:cubicBezTo>
                      <a:pt x="0" y="1332"/>
                      <a:pt x="449" y="1743"/>
                      <a:pt x="932" y="1743"/>
                    </a:cubicBezTo>
                    <a:cubicBezTo>
                      <a:pt x="1114" y="1743"/>
                      <a:pt x="1300" y="1685"/>
                      <a:pt x="1466" y="1555"/>
                    </a:cubicBezTo>
                    <a:cubicBezTo>
                      <a:pt x="2073" y="1067"/>
                      <a:pt x="1787" y="91"/>
                      <a:pt x="1025" y="7"/>
                    </a:cubicBezTo>
                    <a:cubicBezTo>
                      <a:pt x="989" y="3"/>
                      <a:pt x="954" y="1"/>
                      <a:pt x="918" y="1"/>
                    </a:cubicBez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2"/>
              <p:cNvSpPr/>
              <p:nvPr/>
            </p:nvSpPr>
            <p:spPr>
              <a:xfrm>
                <a:off x="4313550" y="1889075"/>
                <a:ext cx="228800" cy="193650"/>
              </a:xfrm>
              <a:custGeom>
                <a:avLst/>
                <a:gdLst/>
                <a:ahLst/>
                <a:cxnLst/>
                <a:rect l="l" t="t" r="r" b="b"/>
                <a:pathLst>
                  <a:path w="9152" h="7746" extrusionOk="0">
                    <a:moveTo>
                      <a:pt x="4111" y="1"/>
                    </a:moveTo>
                    <a:cubicBezTo>
                      <a:pt x="2275" y="1"/>
                      <a:pt x="478" y="1294"/>
                      <a:pt x="239" y="3444"/>
                    </a:cubicBezTo>
                    <a:cubicBezTo>
                      <a:pt x="1" y="5563"/>
                      <a:pt x="1513" y="7480"/>
                      <a:pt x="3632" y="7718"/>
                    </a:cubicBezTo>
                    <a:cubicBezTo>
                      <a:pt x="3793" y="7736"/>
                      <a:pt x="3950" y="7745"/>
                      <a:pt x="4105" y="7745"/>
                    </a:cubicBezTo>
                    <a:cubicBezTo>
                      <a:pt x="7257" y="7745"/>
                      <a:pt x="9152" y="4044"/>
                      <a:pt x="7109" y="1467"/>
                    </a:cubicBezTo>
                    <a:cubicBezTo>
                      <a:pt x="6309" y="459"/>
                      <a:pt x="5203" y="1"/>
                      <a:pt x="4111" y="1"/>
                    </a:cubicBez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2"/>
              <p:cNvSpPr/>
              <p:nvPr/>
            </p:nvSpPr>
            <p:spPr>
              <a:xfrm>
                <a:off x="4313550" y="1858175"/>
                <a:ext cx="231325" cy="233700"/>
              </a:xfrm>
              <a:custGeom>
                <a:avLst/>
                <a:gdLst/>
                <a:ahLst/>
                <a:cxnLst/>
                <a:rect l="l" t="t" r="r" b="b"/>
                <a:pathLst>
                  <a:path w="9253" h="9348" fill="none" extrusionOk="0">
                    <a:moveTo>
                      <a:pt x="3632" y="8954"/>
                    </a:moveTo>
                    <a:cubicBezTo>
                      <a:pt x="7061" y="9347"/>
                      <a:pt x="9252" y="5406"/>
                      <a:pt x="7109" y="2703"/>
                    </a:cubicBezTo>
                    <a:cubicBezTo>
                      <a:pt x="4966" y="1"/>
                      <a:pt x="620" y="1251"/>
                      <a:pt x="239" y="4680"/>
                    </a:cubicBezTo>
                    <a:cubicBezTo>
                      <a:pt x="1" y="6799"/>
                      <a:pt x="1513" y="8716"/>
                      <a:pt x="3632" y="8954"/>
                    </a:cubicBez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" name="Google Shape;492;p32"/>
              <p:cNvSpPr/>
              <p:nvPr/>
            </p:nvSpPr>
            <p:spPr>
              <a:xfrm>
                <a:off x="4911850" y="713500"/>
                <a:ext cx="199750" cy="414950"/>
              </a:xfrm>
              <a:custGeom>
                <a:avLst/>
                <a:gdLst/>
                <a:ahLst/>
                <a:cxnLst/>
                <a:rect l="l" t="t" r="r" b="b"/>
                <a:pathLst>
                  <a:path w="7990" h="16598" extrusionOk="0">
                    <a:moveTo>
                      <a:pt x="6340" y="1"/>
                    </a:moveTo>
                    <a:cubicBezTo>
                      <a:pt x="6298" y="1"/>
                      <a:pt x="6256" y="18"/>
                      <a:pt x="6227" y="56"/>
                    </a:cubicBezTo>
                    <a:cubicBezTo>
                      <a:pt x="5275" y="1556"/>
                      <a:pt x="1120" y="8128"/>
                      <a:pt x="596" y="10664"/>
                    </a:cubicBezTo>
                    <a:cubicBezTo>
                      <a:pt x="0" y="13522"/>
                      <a:pt x="1060" y="16153"/>
                      <a:pt x="2965" y="16546"/>
                    </a:cubicBezTo>
                    <a:cubicBezTo>
                      <a:pt x="3128" y="16581"/>
                      <a:pt x="3292" y="16598"/>
                      <a:pt x="3456" y="16598"/>
                    </a:cubicBezTo>
                    <a:cubicBezTo>
                      <a:pt x="5194" y="16598"/>
                      <a:pt x="6922" y="14692"/>
                      <a:pt x="7466" y="12081"/>
                    </a:cubicBezTo>
                    <a:cubicBezTo>
                      <a:pt x="7990" y="9557"/>
                      <a:pt x="6775" y="1866"/>
                      <a:pt x="6489" y="103"/>
                    </a:cubicBezTo>
                    <a:cubicBezTo>
                      <a:pt x="6468" y="39"/>
                      <a:pt x="6404" y="1"/>
                      <a:pt x="634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" name="Google Shape;493;p32"/>
              <p:cNvSpPr/>
              <p:nvPr/>
            </p:nvSpPr>
            <p:spPr>
              <a:xfrm>
                <a:off x="4678775" y="1094425"/>
                <a:ext cx="361675" cy="1418225"/>
              </a:xfrm>
              <a:custGeom>
                <a:avLst/>
                <a:gdLst/>
                <a:ahLst/>
                <a:cxnLst/>
                <a:rect l="l" t="t" r="r" b="b"/>
                <a:pathLst>
                  <a:path w="14467" h="56729" extrusionOk="0">
                    <a:moveTo>
                      <a:pt x="11219" y="0"/>
                    </a:moveTo>
                    <a:cubicBezTo>
                      <a:pt x="10754" y="0"/>
                      <a:pt x="10345" y="332"/>
                      <a:pt x="10252" y="809"/>
                    </a:cubicBezTo>
                    <a:lnTo>
                      <a:pt x="96" y="55554"/>
                    </a:lnTo>
                    <a:cubicBezTo>
                      <a:pt x="1" y="56078"/>
                      <a:pt x="346" y="56590"/>
                      <a:pt x="870" y="56709"/>
                    </a:cubicBezTo>
                    <a:cubicBezTo>
                      <a:pt x="938" y="56722"/>
                      <a:pt x="1005" y="56729"/>
                      <a:pt x="1071" y="56729"/>
                    </a:cubicBezTo>
                    <a:cubicBezTo>
                      <a:pt x="1529" y="56729"/>
                      <a:pt x="1934" y="56416"/>
                      <a:pt x="2049" y="55959"/>
                    </a:cubicBezTo>
                    <a:lnTo>
                      <a:pt x="14348" y="1654"/>
                    </a:lnTo>
                    <a:cubicBezTo>
                      <a:pt x="14467" y="1118"/>
                      <a:pt x="14122" y="583"/>
                      <a:pt x="13586" y="464"/>
                    </a:cubicBezTo>
                    <a:lnTo>
                      <a:pt x="11431" y="23"/>
                    </a:lnTo>
                    <a:cubicBezTo>
                      <a:pt x="11360" y="8"/>
                      <a:pt x="11289" y="0"/>
                      <a:pt x="11219" y="0"/>
                    </a:cubicBezTo>
                    <a:close/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2"/>
              <p:cNvSpPr/>
              <p:nvPr/>
            </p:nvSpPr>
            <p:spPr>
              <a:xfrm>
                <a:off x="4905000" y="1074700"/>
                <a:ext cx="1444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8504" extrusionOk="0">
                    <a:moveTo>
                      <a:pt x="2316" y="0"/>
                    </a:moveTo>
                    <a:cubicBezTo>
                      <a:pt x="1799" y="0"/>
                      <a:pt x="1417" y="99"/>
                      <a:pt x="1370" y="336"/>
                    </a:cubicBezTo>
                    <a:lnTo>
                      <a:pt x="1" y="7682"/>
                    </a:lnTo>
                    <a:cubicBezTo>
                      <a:pt x="9" y="7647"/>
                      <a:pt x="88" y="7631"/>
                      <a:pt x="219" y="7631"/>
                    </a:cubicBezTo>
                    <a:cubicBezTo>
                      <a:pt x="1064" y="7631"/>
                      <a:pt x="4053" y="8277"/>
                      <a:pt x="4001" y="8504"/>
                    </a:cubicBezTo>
                    <a:lnTo>
                      <a:pt x="5656" y="1217"/>
                    </a:lnTo>
                    <a:cubicBezTo>
                      <a:pt x="5775" y="621"/>
                      <a:pt x="3616" y="0"/>
                      <a:pt x="231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2"/>
              <p:cNvSpPr/>
              <p:nvPr/>
            </p:nvSpPr>
            <p:spPr>
              <a:xfrm>
                <a:off x="4925550" y="1068300"/>
                <a:ext cx="131625" cy="91025"/>
              </a:xfrm>
              <a:custGeom>
                <a:avLst/>
                <a:gdLst/>
                <a:ahLst/>
                <a:cxnLst/>
                <a:rect l="l" t="t" r="r" b="b"/>
                <a:pathLst>
                  <a:path w="5265" h="3641" extrusionOk="0">
                    <a:moveTo>
                      <a:pt x="1124" y="0"/>
                    </a:moveTo>
                    <a:cubicBezTo>
                      <a:pt x="686" y="0"/>
                      <a:pt x="382" y="69"/>
                      <a:pt x="345" y="235"/>
                    </a:cubicBezTo>
                    <a:lnTo>
                      <a:pt x="12" y="2640"/>
                    </a:lnTo>
                    <a:cubicBezTo>
                      <a:pt x="0" y="2723"/>
                      <a:pt x="203" y="2830"/>
                      <a:pt x="453" y="2878"/>
                    </a:cubicBezTo>
                    <a:lnTo>
                      <a:pt x="4013" y="3616"/>
                    </a:lnTo>
                    <a:cubicBezTo>
                      <a:pt x="4101" y="3633"/>
                      <a:pt x="4187" y="3641"/>
                      <a:pt x="4261" y="3641"/>
                    </a:cubicBezTo>
                    <a:cubicBezTo>
                      <a:pt x="4397" y="3641"/>
                      <a:pt x="4497" y="3615"/>
                      <a:pt x="4513" y="3568"/>
                    </a:cubicBezTo>
                    <a:lnTo>
                      <a:pt x="5156" y="1223"/>
                    </a:lnTo>
                    <a:cubicBezTo>
                      <a:pt x="5264" y="698"/>
                      <a:pt x="2515" y="0"/>
                      <a:pt x="1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2"/>
              <p:cNvSpPr/>
              <p:nvPr/>
            </p:nvSpPr>
            <p:spPr>
              <a:xfrm>
                <a:off x="3979000" y="1003025"/>
                <a:ext cx="878100" cy="1227050"/>
              </a:xfrm>
              <a:custGeom>
                <a:avLst/>
                <a:gdLst/>
                <a:ahLst/>
                <a:cxnLst/>
                <a:rect l="l" t="t" r="r" b="b"/>
                <a:pathLst>
                  <a:path w="35124" h="49082" extrusionOk="0">
                    <a:moveTo>
                      <a:pt x="2632" y="0"/>
                    </a:moveTo>
                    <a:lnTo>
                      <a:pt x="0" y="1441"/>
                    </a:lnTo>
                    <a:lnTo>
                      <a:pt x="5715" y="11847"/>
                    </a:lnTo>
                    <a:lnTo>
                      <a:pt x="5727" y="11847"/>
                    </a:lnTo>
                    <a:lnTo>
                      <a:pt x="26004" y="48792"/>
                    </a:lnTo>
                    <a:cubicBezTo>
                      <a:pt x="26101" y="48979"/>
                      <a:pt x="26292" y="49081"/>
                      <a:pt x="26486" y="49081"/>
                    </a:cubicBezTo>
                    <a:cubicBezTo>
                      <a:pt x="26601" y="49081"/>
                      <a:pt x="26716" y="49046"/>
                      <a:pt x="26813" y="48970"/>
                    </a:cubicBezTo>
                    <a:cubicBezTo>
                      <a:pt x="35124" y="42803"/>
                      <a:pt x="18538" y="10954"/>
                      <a:pt x="7716" y="9251"/>
                    </a:cubicBezTo>
                    <a:lnTo>
                      <a:pt x="2632" y="0"/>
                    </a:ln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2"/>
              <p:cNvSpPr/>
              <p:nvPr/>
            </p:nvSpPr>
            <p:spPr>
              <a:xfrm>
                <a:off x="3695625" y="646225"/>
                <a:ext cx="484150" cy="590850"/>
              </a:xfrm>
              <a:custGeom>
                <a:avLst/>
                <a:gdLst/>
                <a:ahLst/>
                <a:cxnLst/>
                <a:rect l="l" t="t" r="r" b="b"/>
                <a:pathLst>
                  <a:path w="19366" h="23634" extrusionOk="0">
                    <a:moveTo>
                      <a:pt x="8395" y="4490"/>
                    </a:moveTo>
                    <a:cubicBezTo>
                      <a:pt x="9768" y="4490"/>
                      <a:pt x="10748" y="5786"/>
                      <a:pt x="11645" y="7426"/>
                    </a:cubicBezTo>
                    <a:cubicBezTo>
                      <a:pt x="12835" y="9581"/>
                      <a:pt x="13431" y="11534"/>
                      <a:pt x="11276" y="12724"/>
                    </a:cubicBezTo>
                    <a:cubicBezTo>
                      <a:pt x="10736" y="13019"/>
                      <a:pt x="10231" y="13153"/>
                      <a:pt x="9758" y="13153"/>
                    </a:cubicBezTo>
                    <a:cubicBezTo>
                      <a:pt x="8343" y="13153"/>
                      <a:pt x="7218" y="11959"/>
                      <a:pt x="6335" y="10343"/>
                    </a:cubicBezTo>
                    <a:cubicBezTo>
                      <a:pt x="5144" y="8188"/>
                      <a:pt x="4823" y="6081"/>
                      <a:pt x="6978" y="4902"/>
                    </a:cubicBezTo>
                    <a:cubicBezTo>
                      <a:pt x="7495" y="4618"/>
                      <a:pt x="7964" y="4490"/>
                      <a:pt x="8395" y="4490"/>
                    </a:cubicBezTo>
                    <a:close/>
                    <a:moveTo>
                      <a:pt x="8285" y="0"/>
                    </a:moveTo>
                    <a:cubicBezTo>
                      <a:pt x="7167" y="0"/>
                      <a:pt x="5999" y="298"/>
                      <a:pt x="4811" y="949"/>
                    </a:cubicBezTo>
                    <a:cubicBezTo>
                      <a:pt x="465" y="3330"/>
                      <a:pt x="1" y="8176"/>
                      <a:pt x="2382" y="12522"/>
                    </a:cubicBezTo>
                    <a:cubicBezTo>
                      <a:pt x="4069" y="15594"/>
                      <a:pt x="6448" y="17755"/>
                      <a:pt x="9519" y="17755"/>
                    </a:cubicBezTo>
                    <a:cubicBezTo>
                      <a:pt x="9959" y="17755"/>
                      <a:pt x="10414" y="17710"/>
                      <a:pt x="10883" y="17618"/>
                    </a:cubicBezTo>
                    <a:lnTo>
                      <a:pt x="14038" y="23368"/>
                    </a:lnTo>
                    <a:cubicBezTo>
                      <a:pt x="14142" y="23554"/>
                      <a:pt x="14362" y="23634"/>
                      <a:pt x="14656" y="23634"/>
                    </a:cubicBezTo>
                    <a:cubicBezTo>
                      <a:pt x="16115" y="23634"/>
                      <a:pt x="19366" y="21645"/>
                      <a:pt x="18860" y="20713"/>
                    </a:cubicBezTo>
                    <a:lnTo>
                      <a:pt x="15693" y="14939"/>
                    </a:lnTo>
                    <a:cubicBezTo>
                      <a:pt x="18265" y="12177"/>
                      <a:pt x="17515" y="8748"/>
                      <a:pt x="15610" y="5259"/>
                    </a:cubicBezTo>
                    <a:cubicBezTo>
                      <a:pt x="13880" y="2102"/>
                      <a:pt x="11257" y="0"/>
                      <a:pt x="8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2"/>
              <p:cNvSpPr/>
              <p:nvPr/>
            </p:nvSpPr>
            <p:spPr>
              <a:xfrm>
                <a:off x="4016200" y="951825"/>
                <a:ext cx="348875" cy="1362425"/>
              </a:xfrm>
              <a:custGeom>
                <a:avLst/>
                <a:gdLst/>
                <a:ahLst/>
                <a:cxnLst/>
                <a:rect l="l" t="t" r="r" b="b"/>
                <a:pathLst>
                  <a:path w="13955" h="54497" extrusionOk="0">
                    <a:moveTo>
                      <a:pt x="10573" y="0"/>
                    </a:moveTo>
                    <a:lnTo>
                      <a:pt x="7585" y="179"/>
                    </a:lnTo>
                    <a:lnTo>
                      <a:pt x="8240" y="10716"/>
                    </a:lnTo>
                    <a:cubicBezTo>
                      <a:pt x="1" y="17943"/>
                      <a:pt x="3037" y="53721"/>
                      <a:pt x="13347" y="54495"/>
                    </a:cubicBezTo>
                    <a:cubicBezTo>
                      <a:pt x="13361" y="54496"/>
                      <a:pt x="13374" y="54496"/>
                      <a:pt x="13388" y="54496"/>
                    </a:cubicBezTo>
                    <a:cubicBezTo>
                      <a:pt x="13703" y="54496"/>
                      <a:pt x="13954" y="54231"/>
                      <a:pt x="13943" y="53912"/>
                    </a:cubicBezTo>
                    <a:lnTo>
                      <a:pt x="11300" y="11835"/>
                    </a:lnTo>
                    <a:lnTo>
                      <a:pt x="11312" y="11835"/>
                    </a:lnTo>
                    <a:lnTo>
                      <a:pt x="10573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2"/>
              <p:cNvSpPr/>
              <p:nvPr/>
            </p:nvSpPr>
            <p:spPr>
              <a:xfrm>
                <a:off x="4264150" y="1232500"/>
                <a:ext cx="100925" cy="108175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43270" extrusionOk="0">
                    <a:moveTo>
                      <a:pt x="1346" y="1"/>
                    </a:moveTo>
                    <a:cubicBezTo>
                      <a:pt x="882" y="25"/>
                      <a:pt x="429" y="120"/>
                      <a:pt x="0" y="287"/>
                    </a:cubicBezTo>
                    <a:lnTo>
                      <a:pt x="2656" y="42768"/>
                    </a:lnTo>
                    <a:cubicBezTo>
                      <a:pt x="2667" y="42887"/>
                      <a:pt x="2632" y="43018"/>
                      <a:pt x="2560" y="43113"/>
                    </a:cubicBezTo>
                    <a:cubicBezTo>
                      <a:pt x="2846" y="43197"/>
                      <a:pt x="3132" y="43244"/>
                      <a:pt x="3429" y="43268"/>
                    </a:cubicBezTo>
                    <a:cubicBezTo>
                      <a:pt x="3443" y="43269"/>
                      <a:pt x="3456" y="43269"/>
                      <a:pt x="3470" y="43269"/>
                    </a:cubicBezTo>
                    <a:cubicBezTo>
                      <a:pt x="3785" y="43269"/>
                      <a:pt x="4036" y="43004"/>
                      <a:pt x="4025" y="42685"/>
                    </a:cubicBezTo>
                    <a:lnTo>
                      <a:pt x="1346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2"/>
              <p:cNvSpPr/>
              <p:nvPr/>
            </p:nvSpPr>
            <p:spPr>
              <a:xfrm>
                <a:off x="4175750" y="1333350"/>
                <a:ext cx="63275" cy="53575"/>
              </a:xfrm>
              <a:custGeom>
                <a:avLst/>
                <a:gdLst/>
                <a:ahLst/>
                <a:cxnLst/>
                <a:rect l="l" t="t" r="r" b="b"/>
                <a:pathLst>
                  <a:path w="2531" h="2143" extrusionOk="0">
                    <a:moveTo>
                      <a:pt x="1422" y="1"/>
                    </a:moveTo>
                    <a:cubicBezTo>
                      <a:pt x="1401" y="1"/>
                      <a:pt x="1379" y="2"/>
                      <a:pt x="1358" y="3"/>
                    </a:cubicBezTo>
                    <a:cubicBezTo>
                      <a:pt x="405" y="63"/>
                      <a:pt x="0" y="1241"/>
                      <a:pt x="715" y="1872"/>
                    </a:cubicBezTo>
                    <a:cubicBezTo>
                      <a:pt x="927" y="2059"/>
                      <a:pt x="1174" y="2143"/>
                      <a:pt x="1416" y="2143"/>
                    </a:cubicBezTo>
                    <a:cubicBezTo>
                      <a:pt x="1989" y="2143"/>
                      <a:pt x="2531" y="1673"/>
                      <a:pt x="2489" y="1003"/>
                    </a:cubicBezTo>
                    <a:cubicBezTo>
                      <a:pt x="2454" y="441"/>
                      <a:pt x="1978" y="1"/>
                      <a:pt x="142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2"/>
              <p:cNvSpPr/>
              <p:nvPr/>
            </p:nvSpPr>
            <p:spPr>
              <a:xfrm>
                <a:off x="4039125" y="535000"/>
                <a:ext cx="390550" cy="625725"/>
              </a:xfrm>
              <a:custGeom>
                <a:avLst/>
                <a:gdLst/>
                <a:ahLst/>
                <a:cxnLst/>
                <a:rect l="l" t="t" r="r" b="b"/>
                <a:pathLst>
                  <a:path w="15622" h="25029" extrusionOk="0">
                    <a:moveTo>
                      <a:pt x="7655" y="4510"/>
                    </a:moveTo>
                    <a:cubicBezTo>
                      <a:pt x="9917" y="4510"/>
                      <a:pt x="10721" y="6411"/>
                      <a:pt x="10871" y="8779"/>
                    </a:cubicBezTo>
                    <a:cubicBezTo>
                      <a:pt x="11026" y="11232"/>
                      <a:pt x="10418" y="13280"/>
                      <a:pt x="7966" y="13435"/>
                    </a:cubicBezTo>
                    <a:lnTo>
                      <a:pt x="7966" y="13423"/>
                    </a:lnTo>
                    <a:cubicBezTo>
                      <a:pt x="7874" y="13429"/>
                      <a:pt x="7786" y="13431"/>
                      <a:pt x="7700" y="13431"/>
                    </a:cubicBezTo>
                    <a:cubicBezTo>
                      <a:pt x="5462" y="13431"/>
                      <a:pt x="4960" y="11522"/>
                      <a:pt x="4810" y="9160"/>
                    </a:cubicBezTo>
                    <a:cubicBezTo>
                      <a:pt x="4668" y="6696"/>
                      <a:pt x="4953" y="4672"/>
                      <a:pt x="7406" y="4517"/>
                    </a:cubicBezTo>
                    <a:cubicBezTo>
                      <a:pt x="7491" y="4512"/>
                      <a:pt x="7574" y="4510"/>
                      <a:pt x="7655" y="4510"/>
                    </a:cubicBezTo>
                    <a:close/>
                    <a:moveTo>
                      <a:pt x="7655" y="0"/>
                    </a:moveTo>
                    <a:cubicBezTo>
                      <a:pt x="7479" y="0"/>
                      <a:pt x="7301" y="6"/>
                      <a:pt x="7120" y="16"/>
                    </a:cubicBezTo>
                    <a:cubicBezTo>
                      <a:pt x="2179" y="314"/>
                      <a:pt x="0" y="4481"/>
                      <a:pt x="310" y="9434"/>
                    </a:cubicBezTo>
                    <a:cubicBezTo>
                      <a:pt x="560" y="13399"/>
                      <a:pt x="1762" y="16697"/>
                      <a:pt x="5418" y="17650"/>
                    </a:cubicBezTo>
                    <a:lnTo>
                      <a:pt x="5834" y="24234"/>
                    </a:lnTo>
                    <a:cubicBezTo>
                      <a:pt x="5865" y="24782"/>
                      <a:pt x="6918" y="25029"/>
                      <a:pt x="8093" y="25029"/>
                    </a:cubicBezTo>
                    <a:cubicBezTo>
                      <a:pt x="9624" y="25029"/>
                      <a:pt x="11364" y="24609"/>
                      <a:pt x="11323" y="23888"/>
                    </a:cubicBezTo>
                    <a:lnTo>
                      <a:pt x="10906" y="17340"/>
                    </a:lnTo>
                    <a:cubicBezTo>
                      <a:pt x="14466" y="15983"/>
                      <a:pt x="15621" y="12518"/>
                      <a:pt x="15371" y="8494"/>
                    </a:cubicBezTo>
                    <a:cubicBezTo>
                      <a:pt x="15073" y="3733"/>
                      <a:pt x="12288" y="0"/>
                      <a:pt x="765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2"/>
              <p:cNvSpPr/>
              <p:nvPr/>
            </p:nvSpPr>
            <p:spPr>
              <a:xfrm>
                <a:off x="4109075" y="1439975"/>
                <a:ext cx="863525" cy="151700"/>
              </a:xfrm>
              <a:custGeom>
                <a:avLst/>
                <a:gdLst/>
                <a:ahLst/>
                <a:cxnLst/>
                <a:rect l="l" t="t" r="r" b="b"/>
                <a:pathLst>
                  <a:path w="34541" h="6068" extrusionOk="0">
                    <a:moveTo>
                      <a:pt x="34540" y="0"/>
                    </a:moveTo>
                    <a:cubicBezTo>
                      <a:pt x="33052" y="1572"/>
                      <a:pt x="25932" y="2763"/>
                      <a:pt x="17360" y="2763"/>
                    </a:cubicBezTo>
                    <a:cubicBezTo>
                      <a:pt x="8930" y="2763"/>
                      <a:pt x="1905" y="1608"/>
                      <a:pt x="262" y="84"/>
                    </a:cubicBezTo>
                    <a:lnTo>
                      <a:pt x="262" y="84"/>
                    </a:lnTo>
                    <a:lnTo>
                      <a:pt x="274" y="143"/>
                    </a:lnTo>
                    <a:lnTo>
                      <a:pt x="0" y="2370"/>
                    </a:lnTo>
                    <a:cubicBezTo>
                      <a:pt x="0" y="2370"/>
                      <a:pt x="3882" y="5192"/>
                      <a:pt x="11109" y="5965"/>
                    </a:cubicBezTo>
                    <a:cubicBezTo>
                      <a:pt x="11765" y="6036"/>
                      <a:pt x="12495" y="6067"/>
                      <a:pt x="13280" y="6067"/>
                    </a:cubicBezTo>
                    <a:cubicBezTo>
                      <a:pt x="21151" y="6067"/>
                      <a:pt x="34540" y="2858"/>
                      <a:pt x="34540" y="2858"/>
                    </a:cubicBezTo>
                    <a:lnTo>
                      <a:pt x="34540" y="0"/>
                    </a:ln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2"/>
              <p:cNvSpPr/>
              <p:nvPr/>
            </p:nvSpPr>
            <p:spPr>
              <a:xfrm>
                <a:off x="4574300" y="2420450"/>
                <a:ext cx="19975" cy="13605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5442" extrusionOk="0">
                    <a:moveTo>
                      <a:pt x="1" y="5442"/>
                    </a:moveTo>
                    <a:lnTo>
                      <a:pt x="799" y="1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2"/>
              <p:cNvSpPr/>
              <p:nvPr/>
            </p:nvSpPr>
            <p:spPr>
              <a:xfrm>
                <a:off x="4574300" y="2419550"/>
                <a:ext cx="26225" cy="1369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478" extrusionOk="0">
                    <a:moveTo>
                      <a:pt x="560" y="1"/>
                    </a:moveTo>
                    <a:lnTo>
                      <a:pt x="1" y="5478"/>
                    </a:lnTo>
                    <a:lnTo>
                      <a:pt x="1" y="5478"/>
                    </a:lnTo>
                    <a:lnTo>
                      <a:pt x="1049" y="72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2"/>
              <p:cNvSpPr/>
              <p:nvPr/>
            </p:nvSpPr>
            <p:spPr>
              <a:xfrm>
                <a:off x="4908575" y="2422225"/>
                <a:ext cx="18475" cy="1363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5454" extrusionOk="0">
                    <a:moveTo>
                      <a:pt x="739" y="5454"/>
                    </a:moveTo>
                    <a:lnTo>
                      <a:pt x="1" y="1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2"/>
              <p:cNvSpPr/>
              <p:nvPr/>
            </p:nvSpPr>
            <p:spPr>
              <a:xfrm>
                <a:off x="4902625" y="2421650"/>
                <a:ext cx="24425" cy="13692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5477" extrusionOk="0">
                    <a:moveTo>
                      <a:pt x="489" y="0"/>
                    </a:moveTo>
                    <a:lnTo>
                      <a:pt x="0" y="60"/>
                    </a:lnTo>
                    <a:lnTo>
                      <a:pt x="977" y="5477"/>
                    </a:lnTo>
                    <a:lnTo>
                      <a:pt x="977" y="5477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2"/>
              <p:cNvSpPr/>
              <p:nvPr/>
            </p:nvSpPr>
            <p:spPr>
              <a:xfrm>
                <a:off x="4554950" y="1303525"/>
                <a:ext cx="237575" cy="1160150"/>
              </a:xfrm>
              <a:custGeom>
                <a:avLst/>
                <a:gdLst/>
                <a:ahLst/>
                <a:cxnLst/>
                <a:rect l="l" t="t" r="r" b="b"/>
                <a:pathLst>
                  <a:path w="9503" h="46406" extrusionOk="0">
                    <a:moveTo>
                      <a:pt x="7953" y="1"/>
                    </a:moveTo>
                    <a:cubicBezTo>
                      <a:pt x="7252" y="1"/>
                      <a:pt x="6635" y="518"/>
                      <a:pt x="6537" y="1232"/>
                    </a:cubicBezTo>
                    <a:lnTo>
                      <a:pt x="120" y="44749"/>
                    </a:lnTo>
                    <a:cubicBezTo>
                      <a:pt x="1" y="45535"/>
                      <a:pt x="549" y="46273"/>
                      <a:pt x="1346" y="46392"/>
                    </a:cubicBezTo>
                    <a:cubicBezTo>
                      <a:pt x="1414" y="46401"/>
                      <a:pt x="1480" y="46406"/>
                      <a:pt x="1546" y="46406"/>
                    </a:cubicBezTo>
                    <a:cubicBezTo>
                      <a:pt x="2252" y="46406"/>
                      <a:pt x="2869" y="45896"/>
                      <a:pt x="2977" y="45178"/>
                    </a:cubicBezTo>
                    <a:lnTo>
                      <a:pt x="9395" y="1648"/>
                    </a:lnTo>
                    <a:cubicBezTo>
                      <a:pt x="9502" y="863"/>
                      <a:pt x="8954" y="124"/>
                      <a:pt x="8169" y="17"/>
                    </a:cubicBezTo>
                    <a:cubicBezTo>
                      <a:pt x="8096" y="6"/>
                      <a:pt x="8024" y="1"/>
                      <a:pt x="795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2"/>
              <p:cNvSpPr/>
              <p:nvPr/>
            </p:nvSpPr>
            <p:spPr>
              <a:xfrm>
                <a:off x="4723125" y="1303375"/>
                <a:ext cx="223575" cy="1162375"/>
              </a:xfrm>
              <a:custGeom>
                <a:avLst/>
                <a:gdLst/>
                <a:ahLst/>
                <a:cxnLst/>
                <a:rect l="l" t="t" r="r" b="b"/>
                <a:pathLst>
                  <a:path w="8943" h="46495" extrusionOk="0">
                    <a:moveTo>
                      <a:pt x="1536" y="1"/>
                    </a:moveTo>
                    <a:cubicBezTo>
                      <a:pt x="1477" y="1"/>
                      <a:pt x="1418" y="4"/>
                      <a:pt x="1358" y="11"/>
                    </a:cubicBezTo>
                    <a:cubicBezTo>
                      <a:pt x="561" y="119"/>
                      <a:pt x="1" y="857"/>
                      <a:pt x="108" y="1643"/>
                    </a:cubicBezTo>
                    <a:lnTo>
                      <a:pt x="5966" y="45231"/>
                    </a:lnTo>
                    <a:cubicBezTo>
                      <a:pt x="6064" y="45963"/>
                      <a:pt x="6684" y="46494"/>
                      <a:pt x="7401" y="46494"/>
                    </a:cubicBezTo>
                    <a:cubicBezTo>
                      <a:pt x="7466" y="46494"/>
                      <a:pt x="7531" y="46490"/>
                      <a:pt x="7597" y="46481"/>
                    </a:cubicBezTo>
                    <a:cubicBezTo>
                      <a:pt x="8383" y="46374"/>
                      <a:pt x="8943" y="45648"/>
                      <a:pt x="8835" y="44850"/>
                    </a:cubicBezTo>
                    <a:lnTo>
                      <a:pt x="2977" y="1262"/>
                    </a:lnTo>
                    <a:cubicBezTo>
                      <a:pt x="2878" y="524"/>
                      <a:pt x="2251" y="1"/>
                      <a:pt x="15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2"/>
              <p:cNvSpPr/>
              <p:nvPr/>
            </p:nvSpPr>
            <p:spPr>
              <a:xfrm>
                <a:off x="4720750" y="1000025"/>
                <a:ext cx="82775" cy="328050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13122" extrusionOk="0">
                    <a:moveTo>
                      <a:pt x="1681" y="1"/>
                    </a:moveTo>
                    <a:cubicBezTo>
                      <a:pt x="798" y="1"/>
                      <a:pt x="84" y="711"/>
                      <a:pt x="72" y="1596"/>
                    </a:cubicBezTo>
                    <a:lnTo>
                      <a:pt x="1" y="13098"/>
                    </a:lnTo>
                    <a:lnTo>
                      <a:pt x="3227" y="13122"/>
                    </a:lnTo>
                    <a:lnTo>
                      <a:pt x="3311" y="1620"/>
                    </a:lnTo>
                    <a:cubicBezTo>
                      <a:pt x="3311" y="727"/>
                      <a:pt x="2596" y="1"/>
                      <a:pt x="1703" y="1"/>
                    </a:cubicBezTo>
                    <a:cubicBezTo>
                      <a:pt x="1696" y="1"/>
                      <a:pt x="1689" y="1"/>
                      <a:pt x="168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2"/>
              <p:cNvSpPr/>
              <p:nvPr/>
            </p:nvSpPr>
            <p:spPr>
              <a:xfrm>
                <a:off x="4762125" y="1060450"/>
                <a:ext cx="1525" cy="267325"/>
              </a:xfrm>
              <a:custGeom>
                <a:avLst/>
                <a:gdLst/>
                <a:ahLst/>
                <a:cxnLst/>
                <a:rect l="l" t="t" r="r" b="b"/>
                <a:pathLst>
                  <a:path w="61" h="10693" extrusionOk="0">
                    <a:moveTo>
                      <a:pt x="60" y="1"/>
                    </a:moveTo>
                    <a:lnTo>
                      <a:pt x="1" y="10693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2"/>
              <p:cNvSpPr/>
              <p:nvPr/>
            </p:nvSpPr>
            <p:spPr>
              <a:xfrm>
                <a:off x="4762125" y="1060450"/>
                <a:ext cx="1525" cy="267325"/>
              </a:xfrm>
              <a:custGeom>
                <a:avLst/>
                <a:gdLst/>
                <a:ahLst/>
                <a:cxnLst/>
                <a:rect l="l" t="t" r="r" b="b"/>
                <a:pathLst>
                  <a:path w="61" h="10693" fill="none" extrusionOk="0">
                    <a:moveTo>
                      <a:pt x="60" y="1"/>
                    </a:moveTo>
                    <a:lnTo>
                      <a:pt x="1" y="10693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2"/>
              <p:cNvSpPr/>
              <p:nvPr/>
            </p:nvSpPr>
            <p:spPr>
              <a:xfrm>
                <a:off x="4683250" y="1208700"/>
                <a:ext cx="156000" cy="227725"/>
              </a:xfrm>
              <a:custGeom>
                <a:avLst/>
                <a:gdLst/>
                <a:ahLst/>
                <a:cxnLst/>
                <a:rect l="l" t="t" r="r" b="b"/>
                <a:pathLst>
                  <a:path w="6240" h="9109" extrusionOk="0">
                    <a:moveTo>
                      <a:pt x="60" y="0"/>
                    </a:moveTo>
                    <a:lnTo>
                      <a:pt x="12" y="5989"/>
                    </a:lnTo>
                    <a:cubicBezTo>
                      <a:pt x="0" y="7704"/>
                      <a:pt x="1382" y="9097"/>
                      <a:pt x="3096" y="9109"/>
                    </a:cubicBezTo>
                    <a:cubicBezTo>
                      <a:pt x="3103" y="9109"/>
                      <a:pt x="3111" y="9109"/>
                      <a:pt x="3118" y="9109"/>
                    </a:cubicBezTo>
                    <a:cubicBezTo>
                      <a:pt x="4811" y="9109"/>
                      <a:pt x="6192" y="7732"/>
                      <a:pt x="6204" y="6037"/>
                    </a:cubicBezTo>
                    <a:lnTo>
                      <a:pt x="6239" y="36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2"/>
              <p:cNvSpPr/>
              <p:nvPr/>
            </p:nvSpPr>
            <p:spPr>
              <a:xfrm>
                <a:off x="4715400" y="1291450"/>
                <a:ext cx="77125" cy="66075"/>
              </a:xfrm>
              <a:custGeom>
                <a:avLst/>
                <a:gdLst/>
                <a:ahLst/>
                <a:cxnLst/>
                <a:rect l="l" t="t" r="r" b="b"/>
                <a:pathLst>
                  <a:path w="3085" h="2643" extrusionOk="0">
                    <a:moveTo>
                      <a:pt x="1774" y="0"/>
                    </a:moveTo>
                    <a:cubicBezTo>
                      <a:pt x="596" y="0"/>
                      <a:pt x="0" y="1405"/>
                      <a:pt x="834" y="2250"/>
                    </a:cubicBezTo>
                    <a:cubicBezTo>
                      <a:pt x="1101" y="2522"/>
                      <a:pt x="1431" y="2643"/>
                      <a:pt x="1755" y="2643"/>
                    </a:cubicBezTo>
                    <a:cubicBezTo>
                      <a:pt x="2428" y="2643"/>
                      <a:pt x="3076" y="2121"/>
                      <a:pt x="3084" y="1334"/>
                    </a:cubicBezTo>
                    <a:cubicBezTo>
                      <a:pt x="3084" y="596"/>
                      <a:pt x="2501" y="12"/>
                      <a:pt x="1774" y="0"/>
                    </a:cubicBez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2"/>
              <p:cNvSpPr/>
              <p:nvPr/>
            </p:nvSpPr>
            <p:spPr>
              <a:xfrm>
                <a:off x="4055500" y="1436700"/>
                <a:ext cx="975150" cy="1526400"/>
              </a:xfrm>
              <a:custGeom>
                <a:avLst/>
                <a:gdLst/>
                <a:ahLst/>
                <a:cxnLst/>
                <a:rect l="l" t="t" r="r" b="b"/>
                <a:pathLst>
                  <a:path w="39006" h="61056" fill="none" extrusionOk="0">
                    <a:moveTo>
                      <a:pt x="0" y="0"/>
                    </a:moveTo>
                    <a:lnTo>
                      <a:pt x="0" y="54138"/>
                    </a:lnTo>
                    <a:lnTo>
                      <a:pt x="72" y="54138"/>
                    </a:lnTo>
                    <a:cubicBezTo>
                      <a:pt x="72" y="61056"/>
                      <a:pt x="38934" y="61056"/>
                      <a:pt x="38934" y="54138"/>
                    </a:cubicBezTo>
                    <a:lnTo>
                      <a:pt x="39005" y="54138"/>
                    </a:lnTo>
                    <a:lnTo>
                      <a:pt x="39005" y="0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2"/>
              <p:cNvSpPr/>
              <p:nvPr/>
            </p:nvSpPr>
            <p:spPr>
              <a:xfrm>
                <a:off x="4106700" y="1458425"/>
                <a:ext cx="872750" cy="90225"/>
              </a:xfrm>
              <a:custGeom>
                <a:avLst/>
                <a:gdLst/>
                <a:ahLst/>
                <a:cxnLst/>
                <a:rect l="l" t="t" r="r" b="b"/>
                <a:pathLst>
                  <a:path w="34910" h="360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2" y="191"/>
                      <a:pt x="72" y="382"/>
                      <a:pt x="191" y="536"/>
                    </a:cubicBezTo>
                    <a:cubicBezTo>
                      <a:pt x="322" y="679"/>
                      <a:pt x="464" y="810"/>
                      <a:pt x="619" y="929"/>
                    </a:cubicBezTo>
                    <a:cubicBezTo>
                      <a:pt x="929" y="1155"/>
                      <a:pt x="1262" y="1334"/>
                      <a:pt x="1619" y="1489"/>
                    </a:cubicBezTo>
                    <a:cubicBezTo>
                      <a:pt x="2334" y="1787"/>
                      <a:pt x="3060" y="2025"/>
                      <a:pt x="3798" y="2215"/>
                    </a:cubicBezTo>
                    <a:cubicBezTo>
                      <a:pt x="5286" y="2584"/>
                      <a:pt x="6799" y="2858"/>
                      <a:pt x="8311" y="3049"/>
                    </a:cubicBezTo>
                    <a:cubicBezTo>
                      <a:pt x="11347" y="3430"/>
                      <a:pt x="14395" y="3608"/>
                      <a:pt x="17455" y="3608"/>
                    </a:cubicBezTo>
                    <a:cubicBezTo>
                      <a:pt x="20515" y="3608"/>
                      <a:pt x="23563" y="3430"/>
                      <a:pt x="26599" y="3049"/>
                    </a:cubicBezTo>
                    <a:cubicBezTo>
                      <a:pt x="28123" y="2858"/>
                      <a:pt x="29623" y="2584"/>
                      <a:pt x="31111" y="2215"/>
                    </a:cubicBezTo>
                    <a:cubicBezTo>
                      <a:pt x="31849" y="2025"/>
                      <a:pt x="32576" y="1787"/>
                      <a:pt x="33290" y="1489"/>
                    </a:cubicBezTo>
                    <a:cubicBezTo>
                      <a:pt x="33647" y="1334"/>
                      <a:pt x="33981" y="1155"/>
                      <a:pt x="34302" y="929"/>
                    </a:cubicBezTo>
                    <a:cubicBezTo>
                      <a:pt x="34457" y="822"/>
                      <a:pt x="34588" y="679"/>
                      <a:pt x="34719" y="536"/>
                    </a:cubicBezTo>
                    <a:cubicBezTo>
                      <a:pt x="34838" y="382"/>
                      <a:pt x="34897" y="191"/>
                      <a:pt x="34909" y="1"/>
                    </a:cubicBezTo>
                    <a:lnTo>
                      <a:pt x="34909" y="1"/>
                    </a:lnTo>
                    <a:cubicBezTo>
                      <a:pt x="34897" y="191"/>
                      <a:pt x="34814" y="370"/>
                      <a:pt x="34695" y="513"/>
                    </a:cubicBezTo>
                    <a:cubicBezTo>
                      <a:pt x="34564" y="655"/>
                      <a:pt x="34421" y="774"/>
                      <a:pt x="34254" y="870"/>
                    </a:cubicBezTo>
                    <a:cubicBezTo>
                      <a:pt x="33945" y="1072"/>
                      <a:pt x="33600" y="1239"/>
                      <a:pt x="33242" y="1370"/>
                    </a:cubicBezTo>
                    <a:cubicBezTo>
                      <a:pt x="32528" y="1632"/>
                      <a:pt x="31802" y="1834"/>
                      <a:pt x="31063" y="1989"/>
                    </a:cubicBezTo>
                    <a:cubicBezTo>
                      <a:pt x="29575" y="2310"/>
                      <a:pt x="28075" y="2537"/>
                      <a:pt x="26563" y="2691"/>
                    </a:cubicBezTo>
                    <a:cubicBezTo>
                      <a:pt x="23647" y="2978"/>
                      <a:pt x="20720" y="3133"/>
                      <a:pt x="17782" y="3133"/>
                    </a:cubicBezTo>
                    <a:cubicBezTo>
                      <a:pt x="17673" y="3133"/>
                      <a:pt x="17564" y="3132"/>
                      <a:pt x="17455" y="3132"/>
                    </a:cubicBezTo>
                    <a:cubicBezTo>
                      <a:pt x="17346" y="3132"/>
                      <a:pt x="17237" y="3133"/>
                      <a:pt x="17128" y="3133"/>
                    </a:cubicBezTo>
                    <a:cubicBezTo>
                      <a:pt x="14201" y="3133"/>
                      <a:pt x="11274" y="2978"/>
                      <a:pt x="8358" y="2691"/>
                    </a:cubicBezTo>
                    <a:cubicBezTo>
                      <a:pt x="6846" y="2537"/>
                      <a:pt x="5346" y="2310"/>
                      <a:pt x="3858" y="1989"/>
                    </a:cubicBezTo>
                    <a:cubicBezTo>
                      <a:pt x="3120" y="1834"/>
                      <a:pt x="2381" y="1632"/>
                      <a:pt x="1667" y="1370"/>
                    </a:cubicBezTo>
                    <a:cubicBezTo>
                      <a:pt x="1322" y="1239"/>
                      <a:pt x="976" y="1072"/>
                      <a:pt x="655" y="870"/>
                    </a:cubicBezTo>
                    <a:cubicBezTo>
                      <a:pt x="500" y="763"/>
                      <a:pt x="357" y="644"/>
                      <a:pt x="226" y="513"/>
                    </a:cubicBezTo>
                    <a:cubicBezTo>
                      <a:pt x="95" y="370"/>
                      <a:pt x="24" y="19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2"/>
              <p:cNvSpPr/>
              <p:nvPr/>
            </p:nvSpPr>
            <p:spPr>
              <a:xfrm>
                <a:off x="4055800" y="1438750"/>
                <a:ext cx="974850" cy="1481125"/>
              </a:xfrm>
              <a:custGeom>
                <a:avLst/>
                <a:gdLst/>
                <a:ahLst/>
                <a:cxnLst/>
                <a:rect l="l" t="t" r="r" b="b"/>
                <a:pathLst>
                  <a:path w="38994" h="59245" extrusionOk="0">
                    <a:moveTo>
                      <a:pt x="169" y="0"/>
                    </a:moveTo>
                    <a:cubicBezTo>
                      <a:pt x="77" y="0"/>
                      <a:pt x="0" y="73"/>
                      <a:pt x="0" y="168"/>
                    </a:cubicBezTo>
                    <a:lnTo>
                      <a:pt x="0" y="54056"/>
                    </a:lnTo>
                    <a:lnTo>
                      <a:pt x="72" y="54056"/>
                    </a:lnTo>
                    <a:cubicBezTo>
                      <a:pt x="72" y="57515"/>
                      <a:pt x="9784" y="59244"/>
                      <a:pt x="19497" y="59244"/>
                    </a:cubicBezTo>
                    <a:cubicBezTo>
                      <a:pt x="29209" y="59244"/>
                      <a:pt x="38922" y="57515"/>
                      <a:pt x="38922" y="54056"/>
                    </a:cubicBezTo>
                    <a:lnTo>
                      <a:pt x="38993" y="54056"/>
                    </a:lnTo>
                    <a:lnTo>
                      <a:pt x="38993" y="180"/>
                    </a:lnTo>
                    <a:cubicBezTo>
                      <a:pt x="38993" y="75"/>
                      <a:pt x="38908" y="0"/>
                      <a:pt x="38819" y="0"/>
                    </a:cubicBezTo>
                    <a:cubicBezTo>
                      <a:pt x="38797" y="0"/>
                      <a:pt x="38776" y="4"/>
                      <a:pt x="38755" y="14"/>
                    </a:cubicBezTo>
                    <a:lnTo>
                      <a:pt x="38303" y="204"/>
                    </a:lnTo>
                    <a:cubicBezTo>
                      <a:pt x="37683" y="490"/>
                      <a:pt x="37124" y="895"/>
                      <a:pt x="36671" y="1395"/>
                    </a:cubicBezTo>
                    <a:cubicBezTo>
                      <a:pt x="35195" y="2966"/>
                      <a:pt x="28063" y="4157"/>
                      <a:pt x="19491" y="4157"/>
                    </a:cubicBezTo>
                    <a:cubicBezTo>
                      <a:pt x="10490" y="4157"/>
                      <a:pt x="3072" y="2847"/>
                      <a:pt x="2143" y="1157"/>
                    </a:cubicBezTo>
                    <a:cubicBezTo>
                      <a:pt x="2000" y="883"/>
                      <a:pt x="1774" y="680"/>
                      <a:pt x="1500" y="561"/>
                    </a:cubicBezTo>
                    <a:lnTo>
                      <a:pt x="238" y="14"/>
                    </a:lnTo>
                    <a:cubicBezTo>
                      <a:pt x="215" y="4"/>
                      <a:pt x="192" y="0"/>
                      <a:pt x="16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782294" y="2047043"/>
            <a:ext cx="75084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/>
              <a:t>- </a:t>
            </a:r>
            <a:r>
              <a:rPr lang="en-US" sz="2000" dirty="0" err="1" smtClean="0"/>
              <a:t>Từ</a:t>
            </a:r>
            <a:r>
              <a:rPr lang="en-US" sz="2000" dirty="0" smtClean="0"/>
              <a:t> </a:t>
            </a:r>
            <a:r>
              <a:rPr lang="vi-VN" sz="2000" dirty="0" smtClean="0"/>
              <a:t>công thức:                           </a:t>
            </a:r>
            <a:r>
              <a:rPr lang="en-US" sz="2000" dirty="0" err="1" smtClean="0"/>
              <a:t>học</a:t>
            </a:r>
            <a:r>
              <a:rPr lang="en-US" sz="2000" dirty="0" smtClean="0"/>
              <a:t> </a:t>
            </a:r>
            <a:r>
              <a:rPr lang="en-US" sz="2000" dirty="0" err="1" smtClean="0"/>
              <a:t>lớp</a:t>
            </a:r>
            <a:r>
              <a:rPr lang="en-US" sz="2000" dirty="0" smtClean="0"/>
              <a:t> 6 </a:t>
            </a:r>
            <a:r>
              <a:rPr lang="en-US" sz="2000" dirty="0" err="1" smtClean="0"/>
              <a:t>mở</a:t>
            </a:r>
            <a:r>
              <a:rPr lang="vi-VN" sz="2000" dirty="0" smtClean="0"/>
              <a:t> </a:t>
            </a:r>
            <a:r>
              <a:rPr lang="en-US" sz="2000" dirty="0" err="1" smtClean="0"/>
              <a:t>rộng</a:t>
            </a:r>
            <a:r>
              <a:rPr lang="en-US" sz="2000" dirty="0" smtClean="0"/>
              <a:t> ta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định</a:t>
            </a:r>
            <a:r>
              <a:rPr lang="en-US" sz="2000" dirty="0" smtClean="0"/>
              <a:t> </a:t>
            </a:r>
            <a:endParaRPr lang="vi-VN" sz="2000" dirty="0" smtClean="0"/>
          </a:p>
          <a:p>
            <a:endParaRPr lang="vi-VN" sz="2000" dirty="0" smtClean="0"/>
          </a:p>
          <a:p>
            <a:r>
              <a:rPr lang="en-US" sz="2000" dirty="0" err="1" smtClean="0"/>
              <a:t>nghĩa</a:t>
            </a:r>
            <a:r>
              <a:rPr lang="en-US" sz="2000" dirty="0" smtClean="0"/>
              <a:t> </a:t>
            </a:r>
            <a:r>
              <a:rPr lang="en-US" sz="2000" dirty="0" err="1" smtClean="0"/>
              <a:t>lũy</a:t>
            </a:r>
            <a:r>
              <a:rPr lang="en-US" sz="2000" dirty="0" smtClean="0"/>
              <a:t> </a:t>
            </a:r>
            <a:r>
              <a:rPr lang="en-US" sz="2000" dirty="0" err="1" smtClean="0"/>
              <a:t>thừa</a:t>
            </a:r>
            <a:r>
              <a:rPr lang="vi-VN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</a:t>
            </a:r>
            <a:r>
              <a:rPr lang="en-US" sz="2000" dirty="0" err="1" smtClean="0"/>
              <a:t>hữu</a:t>
            </a:r>
            <a:r>
              <a:rPr lang="en-US" sz="2000" dirty="0" smtClean="0"/>
              <a:t> </a:t>
            </a:r>
            <a:r>
              <a:rPr lang="en-US" sz="2000" dirty="0" err="1" smtClean="0"/>
              <a:t>tỉ</a:t>
            </a:r>
            <a:r>
              <a:rPr lang="en-US" sz="2000" dirty="0" smtClean="0"/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01333" y="3202542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96953"/>
              </p:ext>
            </p:extLst>
          </p:nvPr>
        </p:nvGraphicFramePr>
        <p:xfrm>
          <a:off x="4821222" y="2984754"/>
          <a:ext cx="928688" cy="75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4" imgW="380880" imgH="393480" progId="Equation.DSMT4">
                  <p:embed/>
                </p:oleObj>
              </mc:Choice>
              <mc:Fallback>
                <p:oleObj name="Equation" r:id="rId4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1222" y="2984754"/>
                        <a:ext cx="928688" cy="75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99473"/>
              </p:ext>
            </p:extLst>
          </p:nvPr>
        </p:nvGraphicFramePr>
        <p:xfrm>
          <a:off x="6620859" y="2957689"/>
          <a:ext cx="1196783" cy="83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6" imgW="685800" imgH="469800" progId="Equation.DSMT4">
                  <p:embed/>
                </p:oleObj>
              </mc:Choice>
              <mc:Fallback>
                <p:oleObj name="Equation" r:id="rId6" imgW="68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0859" y="2957689"/>
                        <a:ext cx="1196783" cy="838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79190" y="3175350"/>
            <a:ext cx="5634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- </a:t>
            </a:r>
            <a:r>
              <a:rPr lang="en-US" sz="2000" dirty="0" err="1"/>
              <a:t>Mọi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ữu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 smtClean="0"/>
              <a:t>viết</a:t>
            </a:r>
            <a:r>
              <a:rPr lang="vi-VN" sz="2000" dirty="0" smtClean="0"/>
              <a:t>:       </a:t>
            </a:r>
            <a:r>
              <a:rPr lang="en-US" sz="2000" dirty="0" smtClean="0"/>
              <a:t>        </a:t>
            </a:r>
            <a:r>
              <a:rPr lang="en-US" sz="2000" dirty="0" err="1"/>
              <a:t>suy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: </a:t>
            </a:r>
          </a:p>
        </p:txBody>
      </p:sp>
      <p:sp>
        <p:nvSpPr>
          <p:cNvPr id="6" name="Rectangle 5"/>
          <p:cNvSpPr/>
          <p:nvPr/>
        </p:nvSpPr>
        <p:spPr>
          <a:xfrm>
            <a:off x="1776686" y="3846104"/>
            <a:ext cx="5059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-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quy</a:t>
            </a:r>
            <a:r>
              <a:rPr lang="en-US" sz="2000" dirty="0"/>
              <a:t> </a:t>
            </a:r>
            <a:r>
              <a:rPr lang="en-US" sz="2000" dirty="0" err="1"/>
              <a:t>ước</a:t>
            </a:r>
            <a:r>
              <a:rPr lang="en-US" sz="2000" dirty="0"/>
              <a:t>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tự</a:t>
            </a:r>
            <a:r>
              <a:rPr lang="en-US" sz="2000" dirty="0"/>
              <a:t> </a:t>
            </a:r>
            <a:r>
              <a:rPr lang="en-US" sz="2000" dirty="0" err="1"/>
              <a:t>như</a:t>
            </a:r>
            <a:r>
              <a:rPr lang="en-US" sz="2000" dirty="0"/>
              <a:t> </a:t>
            </a:r>
            <a:r>
              <a:rPr lang="en-US" sz="2000" dirty="0" err="1"/>
              <a:t>lớp</a:t>
            </a:r>
            <a:r>
              <a:rPr lang="en-US" sz="2000" dirty="0"/>
              <a:t> 6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 smtClean="0"/>
              <a:t>học</a:t>
            </a:r>
            <a:r>
              <a:rPr lang="vi-VN" sz="2000" dirty="0" smtClean="0"/>
              <a:t>: </a:t>
            </a:r>
            <a:endParaRPr lang="en-US" sz="2000" dirty="0"/>
          </a:p>
        </p:txBody>
      </p:sp>
      <p:sp>
        <p:nvSpPr>
          <p:cNvPr id="67" name="TextBox 66"/>
          <p:cNvSpPr txBox="1"/>
          <p:nvPr/>
        </p:nvSpPr>
        <p:spPr>
          <a:xfrm>
            <a:off x="1798244" y="4603667"/>
            <a:ext cx="4496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 </a:t>
            </a:r>
            <a:r>
              <a:rPr lang="en-US" sz="2000" dirty="0" err="1" smtClean="0"/>
              <a:t>Áp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định</a:t>
            </a:r>
            <a:r>
              <a:rPr lang="en-US" sz="2000" dirty="0" smtClean="0"/>
              <a:t> </a:t>
            </a:r>
            <a:r>
              <a:rPr lang="en-US" sz="2000" dirty="0" err="1" smtClean="0"/>
              <a:t>nghĩa</a:t>
            </a:r>
            <a:r>
              <a:rPr lang="en-US" sz="2000" dirty="0" smtClean="0"/>
              <a:t>, </a:t>
            </a:r>
            <a:r>
              <a:rPr lang="en-US" sz="2000" dirty="0" err="1" smtClean="0"/>
              <a:t>quy</a:t>
            </a:r>
            <a:r>
              <a:rPr lang="en-US" sz="2000" dirty="0" smtClean="0"/>
              <a:t> </a:t>
            </a:r>
            <a:r>
              <a:rPr lang="en-US" sz="2000" dirty="0" err="1" smtClean="0"/>
              <a:t>ước</a:t>
            </a:r>
            <a:r>
              <a:rPr lang="en-US" sz="2000" dirty="0" smtClean="0"/>
              <a:t> </a:t>
            </a:r>
            <a:r>
              <a:rPr lang="en-US" sz="2000" dirty="0" err="1" smtClean="0"/>
              <a:t>làm</a:t>
            </a:r>
            <a:r>
              <a:rPr lang="en-US" sz="2000" dirty="0" smtClean="0"/>
              <a:t> ?1</a:t>
            </a:r>
            <a:endParaRPr lang="en-US" sz="2000" dirty="0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60880"/>
              </p:ext>
            </p:extLst>
          </p:nvPr>
        </p:nvGraphicFramePr>
        <p:xfrm>
          <a:off x="5149858" y="2677633"/>
          <a:ext cx="1620358" cy="37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9858" y="2677633"/>
                        <a:ext cx="1620358" cy="37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17022"/>
              </p:ext>
            </p:extLst>
          </p:nvPr>
        </p:nvGraphicFramePr>
        <p:xfrm>
          <a:off x="6674806" y="4221526"/>
          <a:ext cx="1541784" cy="48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10" imgW="838080" imgH="253800" progId="Equation.DSMT4">
                  <p:embed/>
                </p:oleObj>
              </mc:Choice>
              <mc:Fallback>
                <p:oleObj name="Equation" r:id="rId10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4806" y="4221526"/>
                        <a:ext cx="1541784" cy="48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39019"/>
              </p:ext>
            </p:extLst>
          </p:nvPr>
        </p:nvGraphicFramePr>
        <p:xfrm>
          <a:off x="6677304" y="3825810"/>
          <a:ext cx="1117605" cy="40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12" imgW="406080" imgH="203040" progId="Equation.DSMT4">
                  <p:embed/>
                </p:oleObj>
              </mc:Choice>
              <mc:Fallback>
                <p:oleObj name="Equation" r:id="rId12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7304" y="3825810"/>
                        <a:ext cx="1117605" cy="405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63851"/>
              </p:ext>
            </p:extLst>
          </p:nvPr>
        </p:nvGraphicFramePr>
        <p:xfrm>
          <a:off x="3701224" y="2034433"/>
          <a:ext cx="1646238" cy="38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01224" y="2034433"/>
                        <a:ext cx="1646238" cy="386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32"/>
          <p:cNvGrpSpPr/>
          <p:nvPr/>
        </p:nvGrpSpPr>
        <p:grpSpPr>
          <a:xfrm>
            <a:off x="1317389" y="312464"/>
            <a:ext cx="6538381" cy="1416924"/>
            <a:chOff x="254503" y="268253"/>
            <a:chExt cx="8511300" cy="4594800"/>
          </a:xfrm>
        </p:grpSpPr>
        <p:sp>
          <p:nvSpPr>
            <p:cNvPr id="459" name="Google Shape;459;p32"/>
            <p:cNvSpPr/>
            <p:nvPr/>
          </p:nvSpPr>
          <p:spPr>
            <a:xfrm rot="10800000" flipH="1">
              <a:off x="254503" y="268253"/>
              <a:ext cx="8511300" cy="4594800"/>
            </a:xfrm>
            <a:prstGeom prst="snip1Rect">
              <a:avLst>
                <a:gd name="adj" fmla="val 17909"/>
              </a:avLst>
            </a:prstGeom>
            <a:solidFill>
              <a:schemeClr val="l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32"/>
            <p:cNvSpPr/>
            <p:nvPr/>
          </p:nvSpPr>
          <p:spPr>
            <a:xfrm rot="5400000">
              <a:off x="7962550" y="4060577"/>
              <a:ext cx="825900" cy="776400"/>
            </a:xfrm>
            <a:prstGeom prst="rtTriangle">
              <a:avLst/>
            </a:prstGeom>
            <a:solidFill>
              <a:srgbClr val="F8F7E0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1" name="Google Shape;461;p32"/>
          <p:cNvSpPr txBox="1">
            <a:spLocks noGrp="1"/>
          </p:cNvSpPr>
          <p:nvPr>
            <p:ph type="title"/>
          </p:nvPr>
        </p:nvSpPr>
        <p:spPr>
          <a:xfrm>
            <a:off x="1786960" y="514282"/>
            <a:ext cx="5570100" cy="12580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en-US" sz="3400" dirty="0" smtClean="0">
                <a:solidFill>
                  <a:schemeClr val="lt1"/>
                </a:solidFill>
              </a:rPr>
              <a:t>TÍCH &amp; THƯƠNG CỦA HAI LŨY THỪA CÙNG CƠ SỐ</a:t>
            </a:r>
            <a:endParaRPr lang="en-US" sz="3400" dirty="0">
              <a:solidFill>
                <a:schemeClr val="lt1"/>
              </a:solidFill>
            </a:endParaRPr>
          </a:p>
        </p:txBody>
      </p:sp>
      <p:sp>
        <p:nvSpPr>
          <p:cNvPr id="463" name="Google Shape;463;p32"/>
          <p:cNvSpPr txBox="1">
            <a:spLocks noGrp="1"/>
          </p:cNvSpPr>
          <p:nvPr>
            <p:ph type="title" idx="2"/>
          </p:nvPr>
        </p:nvSpPr>
        <p:spPr>
          <a:xfrm>
            <a:off x="3696463" y="-37372"/>
            <a:ext cx="1643182" cy="55165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 smtClean="0"/>
              <a:t>02</a:t>
            </a:r>
            <a:endParaRPr sz="3600" dirty="0"/>
          </a:p>
        </p:txBody>
      </p:sp>
      <p:grpSp>
        <p:nvGrpSpPr>
          <p:cNvPr id="464" name="Google Shape;464;p32"/>
          <p:cNvGrpSpPr/>
          <p:nvPr/>
        </p:nvGrpSpPr>
        <p:grpSpPr>
          <a:xfrm>
            <a:off x="69461" y="2316293"/>
            <a:ext cx="1644513" cy="2819995"/>
            <a:chOff x="142447" y="2080008"/>
            <a:chExt cx="1644513" cy="2819995"/>
          </a:xfrm>
        </p:grpSpPr>
        <p:sp>
          <p:nvSpPr>
            <p:cNvPr id="465" name="Google Shape;465;p32"/>
            <p:cNvSpPr/>
            <p:nvPr/>
          </p:nvSpPr>
          <p:spPr>
            <a:xfrm>
              <a:off x="569746" y="3005050"/>
              <a:ext cx="1122900" cy="1642500"/>
            </a:xfrm>
            <a:prstGeom prst="roundRect">
              <a:avLst>
                <a:gd name="adj" fmla="val 12662"/>
              </a:avLst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04775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466" name="Google Shape;466;p32"/>
            <p:cNvGrpSpPr/>
            <p:nvPr/>
          </p:nvGrpSpPr>
          <p:grpSpPr>
            <a:xfrm>
              <a:off x="142447" y="2080008"/>
              <a:ext cx="1644513" cy="2819995"/>
              <a:chOff x="3695625" y="535000"/>
              <a:chExt cx="1415975" cy="2428100"/>
            </a:xfrm>
          </p:grpSpPr>
          <p:sp>
            <p:nvSpPr>
              <p:cNvPr id="467" name="Google Shape;467;p32"/>
              <p:cNvSpPr/>
              <p:nvPr/>
            </p:nvSpPr>
            <p:spPr>
              <a:xfrm>
                <a:off x="4055500" y="1334675"/>
                <a:ext cx="975150" cy="1585200"/>
              </a:xfrm>
              <a:custGeom>
                <a:avLst/>
                <a:gdLst/>
                <a:ahLst/>
                <a:cxnLst/>
                <a:rect l="l" t="t" r="r" b="b"/>
                <a:pathLst>
                  <a:path w="39006" h="63408" extrusionOk="0">
                    <a:moveTo>
                      <a:pt x="19503" y="1"/>
                    </a:moveTo>
                    <a:cubicBezTo>
                      <a:pt x="9751" y="1"/>
                      <a:pt x="0" y="1361"/>
                      <a:pt x="0" y="4081"/>
                    </a:cubicBezTo>
                    <a:lnTo>
                      <a:pt x="0" y="58219"/>
                    </a:lnTo>
                    <a:lnTo>
                      <a:pt x="72" y="58219"/>
                    </a:lnTo>
                    <a:cubicBezTo>
                      <a:pt x="72" y="61678"/>
                      <a:pt x="9787" y="63407"/>
                      <a:pt x="19503" y="63407"/>
                    </a:cubicBezTo>
                    <a:cubicBezTo>
                      <a:pt x="29218" y="63407"/>
                      <a:pt x="38934" y="61678"/>
                      <a:pt x="38934" y="58219"/>
                    </a:cubicBezTo>
                    <a:lnTo>
                      <a:pt x="39005" y="58219"/>
                    </a:lnTo>
                    <a:lnTo>
                      <a:pt x="39005" y="4081"/>
                    </a:lnTo>
                    <a:cubicBezTo>
                      <a:pt x="39005" y="1361"/>
                      <a:pt x="29254" y="1"/>
                      <a:pt x="19503" y="1"/>
                    </a:cubicBezTo>
                    <a:close/>
                  </a:path>
                </a:pathLst>
              </a:custGeom>
              <a:solidFill>
                <a:srgbClr val="496697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8" name="Google Shape;468;p32"/>
              <p:cNvSpPr/>
              <p:nvPr/>
            </p:nvSpPr>
            <p:spPr>
              <a:xfrm>
                <a:off x="4106700" y="1374200"/>
                <a:ext cx="872750" cy="168500"/>
              </a:xfrm>
              <a:custGeom>
                <a:avLst/>
                <a:gdLst/>
                <a:ahLst/>
                <a:cxnLst/>
                <a:rect l="l" t="t" r="r" b="b"/>
                <a:pathLst>
                  <a:path w="34910" h="6740" extrusionOk="0">
                    <a:moveTo>
                      <a:pt x="17455" y="0"/>
                    </a:moveTo>
                    <a:cubicBezTo>
                      <a:pt x="7822" y="0"/>
                      <a:pt x="0" y="1512"/>
                      <a:pt x="0" y="3370"/>
                    </a:cubicBezTo>
                    <a:cubicBezTo>
                      <a:pt x="0" y="5227"/>
                      <a:pt x="7822" y="6739"/>
                      <a:pt x="17455" y="6739"/>
                    </a:cubicBezTo>
                    <a:cubicBezTo>
                      <a:pt x="27099" y="6739"/>
                      <a:pt x="34909" y="5227"/>
                      <a:pt x="34909" y="3370"/>
                    </a:cubicBezTo>
                    <a:cubicBezTo>
                      <a:pt x="34909" y="1512"/>
                      <a:pt x="27099" y="0"/>
                      <a:pt x="17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9" name="Google Shape;469;p32"/>
              <p:cNvSpPr/>
              <p:nvPr/>
            </p:nvSpPr>
            <p:spPr>
              <a:xfrm>
                <a:off x="4236475" y="1255125"/>
                <a:ext cx="380125" cy="1178750"/>
              </a:xfrm>
              <a:custGeom>
                <a:avLst/>
                <a:gdLst/>
                <a:ahLst/>
                <a:cxnLst/>
                <a:rect l="l" t="t" r="r" b="b"/>
                <a:pathLst>
                  <a:path w="15205" h="47150" extrusionOk="0">
                    <a:moveTo>
                      <a:pt x="5251" y="1"/>
                    </a:moveTo>
                    <a:lnTo>
                      <a:pt x="0" y="46018"/>
                    </a:lnTo>
                    <a:lnTo>
                      <a:pt x="9954" y="47149"/>
                    </a:lnTo>
                    <a:lnTo>
                      <a:pt x="15204" y="1132"/>
                    </a:lnTo>
                    <a:lnTo>
                      <a:pt x="5251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0" name="Google Shape;470;p32"/>
              <p:cNvSpPr/>
              <p:nvPr/>
            </p:nvSpPr>
            <p:spPr>
              <a:xfrm>
                <a:off x="4296000" y="1019675"/>
                <a:ext cx="33487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13395" h="40911" extrusionOk="0">
                    <a:moveTo>
                      <a:pt x="13395" y="1"/>
                    </a:moveTo>
                    <a:lnTo>
                      <a:pt x="5823" y="1441"/>
                    </a:lnTo>
                    <a:cubicBezTo>
                      <a:pt x="5918" y="1644"/>
                      <a:pt x="5954" y="1870"/>
                      <a:pt x="5930" y="2096"/>
                    </a:cubicBezTo>
                    <a:cubicBezTo>
                      <a:pt x="5852" y="2759"/>
                      <a:pt x="5293" y="3248"/>
                      <a:pt x="4641" y="3248"/>
                    </a:cubicBezTo>
                    <a:cubicBezTo>
                      <a:pt x="4591" y="3248"/>
                      <a:pt x="4540" y="3245"/>
                      <a:pt x="4489" y="3239"/>
                    </a:cubicBezTo>
                    <a:cubicBezTo>
                      <a:pt x="4394" y="3227"/>
                      <a:pt x="4287" y="3204"/>
                      <a:pt x="4191" y="3168"/>
                    </a:cubicBezTo>
                    <a:lnTo>
                      <a:pt x="0" y="39922"/>
                    </a:lnTo>
                    <a:lnTo>
                      <a:pt x="8728" y="40911"/>
                    </a:lnTo>
                    <a:lnTo>
                      <a:pt x="13395" y="1"/>
                    </a:ln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1" name="Google Shape;471;p32"/>
              <p:cNvSpPr/>
              <p:nvPr/>
            </p:nvSpPr>
            <p:spPr>
              <a:xfrm>
                <a:off x="4296000" y="1019675"/>
                <a:ext cx="33487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13395" h="40911" fill="none" extrusionOk="0">
                    <a:moveTo>
                      <a:pt x="13395" y="1"/>
                    </a:moveTo>
                    <a:lnTo>
                      <a:pt x="8728" y="40911"/>
                    </a:lnTo>
                    <a:lnTo>
                      <a:pt x="0" y="39922"/>
                    </a:lnTo>
                    <a:lnTo>
                      <a:pt x="4191" y="3168"/>
                    </a:lnTo>
                    <a:cubicBezTo>
                      <a:pt x="4287" y="3204"/>
                      <a:pt x="4394" y="3227"/>
                      <a:pt x="4489" y="3239"/>
                    </a:cubicBezTo>
                    <a:cubicBezTo>
                      <a:pt x="5203" y="3323"/>
                      <a:pt x="5846" y="2811"/>
                      <a:pt x="5930" y="2096"/>
                    </a:cubicBezTo>
                    <a:cubicBezTo>
                      <a:pt x="5954" y="1870"/>
                      <a:pt x="5918" y="1644"/>
                      <a:pt x="5823" y="1441"/>
                    </a:cubicBezTo>
                    <a:lnTo>
                      <a:pt x="13395" y="1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2" name="Google Shape;472;p32"/>
              <p:cNvSpPr/>
              <p:nvPr/>
            </p:nvSpPr>
            <p:spPr>
              <a:xfrm>
                <a:off x="4493950" y="1019675"/>
                <a:ext cx="13692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5477" h="40911" extrusionOk="0">
                    <a:moveTo>
                      <a:pt x="5477" y="1"/>
                    </a:moveTo>
                    <a:lnTo>
                      <a:pt x="4632" y="156"/>
                    </a:lnTo>
                    <a:lnTo>
                      <a:pt x="0" y="40827"/>
                    </a:lnTo>
                    <a:lnTo>
                      <a:pt x="810" y="40911"/>
                    </a:lnTo>
                    <a:lnTo>
                      <a:pt x="5477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3" name="Google Shape;473;p32"/>
              <p:cNvSpPr/>
              <p:nvPr/>
            </p:nvSpPr>
            <p:spPr>
              <a:xfrm>
                <a:off x="4393325" y="1124750"/>
                <a:ext cx="225650" cy="429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6" fill="none" extrusionOk="0">
                    <a:moveTo>
                      <a:pt x="9026" y="1"/>
                    </a:moveTo>
                    <a:lnTo>
                      <a:pt x="1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4" name="Google Shape;474;p32"/>
              <p:cNvSpPr/>
              <p:nvPr/>
            </p:nvSpPr>
            <p:spPr>
              <a:xfrm>
                <a:off x="4381125" y="1229525"/>
                <a:ext cx="225650" cy="432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28" fill="none" extrusionOk="0">
                    <a:moveTo>
                      <a:pt x="9026" y="1"/>
                    </a:moveTo>
                    <a:lnTo>
                      <a:pt x="1" y="1727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5" name="Google Shape;475;p32"/>
              <p:cNvSpPr/>
              <p:nvPr/>
            </p:nvSpPr>
            <p:spPr>
              <a:xfrm>
                <a:off x="4369225" y="1334600"/>
                <a:ext cx="225650" cy="429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6" fill="none" extrusionOk="0">
                    <a:moveTo>
                      <a:pt x="9025" y="1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6" name="Google Shape;476;p32"/>
              <p:cNvSpPr/>
              <p:nvPr/>
            </p:nvSpPr>
            <p:spPr>
              <a:xfrm>
                <a:off x="4357325" y="1439675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7" name="Google Shape;477;p32"/>
              <p:cNvSpPr/>
              <p:nvPr/>
            </p:nvSpPr>
            <p:spPr>
              <a:xfrm>
                <a:off x="4345400" y="1544750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6" y="0"/>
                    </a:moveTo>
                    <a:lnTo>
                      <a:pt x="1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8" name="Google Shape;478;p32"/>
              <p:cNvSpPr/>
              <p:nvPr/>
            </p:nvSpPr>
            <p:spPr>
              <a:xfrm>
                <a:off x="4333200" y="1649525"/>
                <a:ext cx="225950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9038" h="1727" fill="none" extrusionOk="0">
                    <a:moveTo>
                      <a:pt x="9038" y="0"/>
                    </a:moveTo>
                    <a:lnTo>
                      <a:pt x="1" y="1727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9" name="Google Shape;479;p32"/>
              <p:cNvSpPr/>
              <p:nvPr/>
            </p:nvSpPr>
            <p:spPr>
              <a:xfrm>
                <a:off x="4321300" y="1754600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0" name="Google Shape;480;p32"/>
              <p:cNvSpPr/>
              <p:nvPr/>
            </p:nvSpPr>
            <p:spPr>
              <a:xfrm>
                <a:off x="4309400" y="1859675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1" name="Google Shape;481;p32"/>
              <p:cNvSpPr/>
              <p:nvPr/>
            </p:nvSpPr>
            <p:spPr>
              <a:xfrm>
                <a:off x="4389175" y="1145600"/>
                <a:ext cx="241425" cy="1261775"/>
              </a:xfrm>
              <a:custGeom>
                <a:avLst/>
                <a:gdLst/>
                <a:ahLst/>
                <a:cxnLst/>
                <a:rect l="l" t="t" r="r" b="b"/>
                <a:pathLst>
                  <a:path w="9657" h="50471" extrusionOk="0">
                    <a:moveTo>
                      <a:pt x="5703" y="0"/>
                    </a:moveTo>
                    <a:lnTo>
                      <a:pt x="0" y="50006"/>
                    </a:lnTo>
                    <a:lnTo>
                      <a:pt x="4203" y="50471"/>
                    </a:lnTo>
                    <a:lnTo>
                      <a:pt x="9608" y="3131"/>
                    </a:lnTo>
                    <a:cubicBezTo>
                      <a:pt x="9656" y="2667"/>
                      <a:pt x="9442" y="2227"/>
                      <a:pt x="9037" y="1988"/>
                    </a:cubicBezTo>
                    <a:lnTo>
                      <a:pt x="5703" y="0"/>
                    </a:lnTo>
                    <a:close/>
                  </a:path>
                </a:pathLst>
              </a:custGeom>
              <a:solidFill>
                <a:srgbClr val="334E76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2" name="Google Shape;482;p32"/>
              <p:cNvSpPr/>
              <p:nvPr/>
            </p:nvSpPr>
            <p:spPr>
              <a:xfrm>
                <a:off x="4389175" y="1145600"/>
                <a:ext cx="241425" cy="1261775"/>
              </a:xfrm>
              <a:custGeom>
                <a:avLst/>
                <a:gdLst/>
                <a:ahLst/>
                <a:cxnLst/>
                <a:rect l="l" t="t" r="r" b="b"/>
                <a:pathLst>
                  <a:path w="9657" h="50471" fill="none" extrusionOk="0">
                    <a:moveTo>
                      <a:pt x="4203" y="50471"/>
                    </a:moveTo>
                    <a:lnTo>
                      <a:pt x="9608" y="3131"/>
                    </a:lnTo>
                    <a:cubicBezTo>
                      <a:pt x="9656" y="2667"/>
                      <a:pt x="9442" y="2227"/>
                      <a:pt x="9037" y="1988"/>
                    </a:cubicBezTo>
                    <a:lnTo>
                      <a:pt x="5703" y="0"/>
                    </a:lnTo>
                    <a:lnTo>
                      <a:pt x="0" y="50006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3" name="Google Shape;483;p32"/>
              <p:cNvSpPr/>
              <p:nvPr/>
            </p:nvSpPr>
            <p:spPr>
              <a:xfrm>
                <a:off x="4460900" y="1296200"/>
                <a:ext cx="186350" cy="1111175"/>
              </a:xfrm>
              <a:custGeom>
                <a:avLst/>
                <a:gdLst/>
                <a:ahLst/>
                <a:cxnLst/>
                <a:rect l="l" t="t" r="r" b="b"/>
                <a:pathLst>
                  <a:path w="7454" h="44447" extrusionOk="0">
                    <a:moveTo>
                      <a:pt x="5037" y="1"/>
                    </a:moveTo>
                    <a:lnTo>
                      <a:pt x="1" y="44161"/>
                    </a:lnTo>
                    <a:lnTo>
                      <a:pt x="2572" y="44447"/>
                    </a:lnTo>
                    <a:lnTo>
                      <a:pt x="7418" y="1930"/>
                    </a:lnTo>
                    <a:cubicBezTo>
                      <a:pt x="7454" y="1644"/>
                      <a:pt x="7323" y="1370"/>
                      <a:pt x="7073" y="1227"/>
                    </a:cubicBezTo>
                    <a:lnTo>
                      <a:pt x="5037" y="1"/>
                    </a:lnTo>
                    <a:close/>
                  </a:path>
                </a:pathLst>
              </a:custGeom>
              <a:solidFill>
                <a:srgbClr val="C97094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4" name="Google Shape;484;p32"/>
              <p:cNvSpPr/>
              <p:nvPr/>
            </p:nvSpPr>
            <p:spPr>
              <a:xfrm>
                <a:off x="4460900" y="1296200"/>
                <a:ext cx="186350" cy="1111175"/>
              </a:xfrm>
              <a:custGeom>
                <a:avLst/>
                <a:gdLst/>
                <a:ahLst/>
                <a:cxnLst/>
                <a:rect l="l" t="t" r="r" b="b"/>
                <a:pathLst>
                  <a:path w="7454" h="44447" fill="none" extrusionOk="0">
                    <a:moveTo>
                      <a:pt x="2572" y="44447"/>
                    </a:moveTo>
                    <a:lnTo>
                      <a:pt x="7418" y="1930"/>
                    </a:lnTo>
                    <a:cubicBezTo>
                      <a:pt x="7454" y="1644"/>
                      <a:pt x="7323" y="1370"/>
                      <a:pt x="7073" y="1227"/>
                    </a:cubicBezTo>
                    <a:lnTo>
                      <a:pt x="5037" y="1"/>
                    </a:lnTo>
                    <a:lnTo>
                      <a:pt x="1" y="44161"/>
                    </a:lnTo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5" name="Google Shape;485;p32"/>
              <p:cNvSpPr/>
              <p:nvPr/>
            </p:nvSpPr>
            <p:spPr>
              <a:xfrm>
                <a:off x="4236775" y="1139925"/>
                <a:ext cx="247675" cy="1249900"/>
              </a:xfrm>
              <a:custGeom>
                <a:avLst/>
                <a:gdLst/>
                <a:ahLst/>
                <a:cxnLst/>
                <a:rect l="l" t="t" r="r" b="b"/>
                <a:pathLst>
                  <a:path w="9907" h="49996" extrusionOk="0">
                    <a:moveTo>
                      <a:pt x="9906" y="1"/>
                    </a:moveTo>
                    <a:lnTo>
                      <a:pt x="6215" y="1192"/>
                    </a:lnTo>
                    <a:cubicBezTo>
                      <a:pt x="5775" y="1334"/>
                      <a:pt x="5453" y="1727"/>
                      <a:pt x="5406" y="2192"/>
                    </a:cubicBezTo>
                    <a:lnTo>
                      <a:pt x="0" y="49519"/>
                    </a:lnTo>
                    <a:lnTo>
                      <a:pt x="4203" y="49995"/>
                    </a:lnTo>
                    <a:lnTo>
                      <a:pt x="9906" y="1"/>
                    </a:lnTo>
                    <a:close/>
                  </a:path>
                </a:pathLst>
              </a:custGeom>
              <a:solidFill>
                <a:srgbClr val="334E76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6" name="Google Shape;486;p32"/>
              <p:cNvSpPr/>
              <p:nvPr/>
            </p:nvSpPr>
            <p:spPr>
              <a:xfrm>
                <a:off x="4236775" y="1139925"/>
                <a:ext cx="247675" cy="1249900"/>
              </a:xfrm>
              <a:custGeom>
                <a:avLst/>
                <a:gdLst/>
                <a:ahLst/>
                <a:cxnLst/>
                <a:rect l="l" t="t" r="r" b="b"/>
                <a:pathLst>
                  <a:path w="9907" h="49996" fill="none" extrusionOk="0">
                    <a:moveTo>
                      <a:pt x="0" y="49519"/>
                    </a:moveTo>
                    <a:lnTo>
                      <a:pt x="5406" y="2192"/>
                    </a:lnTo>
                    <a:cubicBezTo>
                      <a:pt x="5453" y="1727"/>
                      <a:pt x="5775" y="1334"/>
                      <a:pt x="6215" y="1192"/>
                    </a:cubicBezTo>
                    <a:lnTo>
                      <a:pt x="9906" y="1"/>
                    </a:lnTo>
                    <a:lnTo>
                      <a:pt x="4203" y="4999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7" name="Google Shape;487;p32"/>
              <p:cNvSpPr/>
              <p:nvPr/>
            </p:nvSpPr>
            <p:spPr>
              <a:xfrm>
                <a:off x="4206700" y="1274775"/>
                <a:ext cx="190225" cy="1103725"/>
              </a:xfrm>
              <a:custGeom>
                <a:avLst/>
                <a:gdLst/>
                <a:ahLst/>
                <a:cxnLst/>
                <a:rect l="l" t="t" r="r" b="b"/>
                <a:pathLst>
                  <a:path w="7609" h="44149" extrusionOk="0">
                    <a:moveTo>
                      <a:pt x="7609" y="0"/>
                    </a:moveTo>
                    <a:lnTo>
                      <a:pt x="5346" y="727"/>
                    </a:lnTo>
                    <a:cubicBezTo>
                      <a:pt x="5085" y="810"/>
                      <a:pt x="4882" y="1048"/>
                      <a:pt x="4858" y="1334"/>
                    </a:cubicBezTo>
                    <a:lnTo>
                      <a:pt x="1" y="43851"/>
                    </a:lnTo>
                    <a:lnTo>
                      <a:pt x="2572" y="44149"/>
                    </a:lnTo>
                    <a:lnTo>
                      <a:pt x="76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8" name="Google Shape;488;p32"/>
              <p:cNvSpPr/>
              <p:nvPr/>
            </p:nvSpPr>
            <p:spPr>
              <a:xfrm>
                <a:off x="4206700" y="1274775"/>
                <a:ext cx="190225" cy="1103725"/>
              </a:xfrm>
              <a:custGeom>
                <a:avLst/>
                <a:gdLst/>
                <a:ahLst/>
                <a:cxnLst/>
                <a:rect l="l" t="t" r="r" b="b"/>
                <a:pathLst>
                  <a:path w="7609" h="44149" fill="none" extrusionOk="0">
                    <a:moveTo>
                      <a:pt x="1" y="43851"/>
                    </a:moveTo>
                    <a:lnTo>
                      <a:pt x="4858" y="1334"/>
                    </a:lnTo>
                    <a:cubicBezTo>
                      <a:pt x="4882" y="1048"/>
                      <a:pt x="5085" y="810"/>
                      <a:pt x="5346" y="727"/>
                    </a:cubicBezTo>
                    <a:lnTo>
                      <a:pt x="7609" y="0"/>
                    </a:lnTo>
                    <a:lnTo>
                      <a:pt x="2572" y="44149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9" name="Google Shape;489;p32"/>
              <p:cNvSpPr/>
              <p:nvPr/>
            </p:nvSpPr>
            <p:spPr>
              <a:xfrm>
                <a:off x="4407000" y="1805325"/>
                <a:ext cx="51850" cy="43600"/>
              </a:xfrm>
              <a:custGeom>
                <a:avLst/>
                <a:gdLst/>
                <a:ahLst/>
                <a:cxnLst/>
                <a:rect l="l" t="t" r="r" b="b"/>
                <a:pathLst>
                  <a:path w="2074" h="1744" extrusionOk="0">
                    <a:moveTo>
                      <a:pt x="918" y="1"/>
                    </a:moveTo>
                    <a:cubicBezTo>
                      <a:pt x="485" y="1"/>
                      <a:pt x="105" y="329"/>
                      <a:pt x="61" y="769"/>
                    </a:cubicBezTo>
                    <a:cubicBezTo>
                      <a:pt x="0" y="1332"/>
                      <a:pt x="449" y="1743"/>
                      <a:pt x="932" y="1743"/>
                    </a:cubicBezTo>
                    <a:cubicBezTo>
                      <a:pt x="1114" y="1743"/>
                      <a:pt x="1300" y="1685"/>
                      <a:pt x="1466" y="1555"/>
                    </a:cubicBezTo>
                    <a:cubicBezTo>
                      <a:pt x="2073" y="1067"/>
                      <a:pt x="1787" y="91"/>
                      <a:pt x="1025" y="7"/>
                    </a:cubicBezTo>
                    <a:cubicBezTo>
                      <a:pt x="989" y="3"/>
                      <a:pt x="954" y="1"/>
                      <a:pt x="918" y="1"/>
                    </a:cubicBez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0" name="Google Shape;490;p32"/>
              <p:cNvSpPr/>
              <p:nvPr/>
            </p:nvSpPr>
            <p:spPr>
              <a:xfrm>
                <a:off x="4313550" y="1889075"/>
                <a:ext cx="228800" cy="193650"/>
              </a:xfrm>
              <a:custGeom>
                <a:avLst/>
                <a:gdLst/>
                <a:ahLst/>
                <a:cxnLst/>
                <a:rect l="l" t="t" r="r" b="b"/>
                <a:pathLst>
                  <a:path w="9152" h="7746" extrusionOk="0">
                    <a:moveTo>
                      <a:pt x="4111" y="1"/>
                    </a:moveTo>
                    <a:cubicBezTo>
                      <a:pt x="2275" y="1"/>
                      <a:pt x="478" y="1294"/>
                      <a:pt x="239" y="3444"/>
                    </a:cubicBezTo>
                    <a:cubicBezTo>
                      <a:pt x="1" y="5563"/>
                      <a:pt x="1513" y="7480"/>
                      <a:pt x="3632" y="7718"/>
                    </a:cubicBezTo>
                    <a:cubicBezTo>
                      <a:pt x="3793" y="7736"/>
                      <a:pt x="3950" y="7745"/>
                      <a:pt x="4105" y="7745"/>
                    </a:cubicBezTo>
                    <a:cubicBezTo>
                      <a:pt x="7257" y="7745"/>
                      <a:pt x="9152" y="4044"/>
                      <a:pt x="7109" y="1467"/>
                    </a:cubicBezTo>
                    <a:cubicBezTo>
                      <a:pt x="6309" y="459"/>
                      <a:pt x="5203" y="1"/>
                      <a:pt x="4111" y="1"/>
                    </a:cubicBez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1" name="Google Shape;491;p32"/>
              <p:cNvSpPr/>
              <p:nvPr/>
            </p:nvSpPr>
            <p:spPr>
              <a:xfrm>
                <a:off x="4313550" y="1858175"/>
                <a:ext cx="231325" cy="233700"/>
              </a:xfrm>
              <a:custGeom>
                <a:avLst/>
                <a:gdLst/>
                <a:ahLst/>
                <a:cxnLst/>
                <a:rect l="l" t="t" r="r" b="b"/>
                <a:pathLst>
                  <a:path w="9253" h="9348" fill="none" extrusionOk="0">
                    <a:moveTo>
                      <a:pt x="3632" y="8954"/>
                    </a:moveTo>
                    <a:cubicBezTo>
                      <a:pt x="7061" y="9347"/>
                      <a:pt x="9252" y="5406"/>
                      <a:pt x="7109" y="2703"/>
                    </a:cubicBezTo>
                    <a:cubicBezTo>
                      <a:pt x="4966" y="1"/>
                      <a:pt x="620" y="1251"/>
                      <a:pt x="239" y="4680"/>
                    </a:cubicBezTo>
                    <a:cubicBezTo>
                      <a:pt x="1" y="6799"/>
                      <a:pt x="1513" y="8716"/>
                      <a:pt x="3632" y="8954"/>
                    </a:cubicBez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2" name="Google Shape;492;p32"/>
              <p:cNvSpPr/>
              <p:nvPr/>
            </p:nvSpPr>
            <p:spPr>
              <a:xfrm>
                <a:off x="4911850" y="713500"/>
                <a:ext cx="199750" cy="414950"/>
              </a:xfrm>
              <a:custGeom>
                <a:avLst/>
                <a:gdLst/>
                <a:ahLst/>
                <a:cxnLst/>
                <a:rect l="l" t="t" r="r" b="b"/>
                <a:pathLst>
                  <a:path w="7990" h="16598" extrusionOk="0">
                    <a:moveTo>
                      <a:pt x="6340" y="1"/>
                    </a:moveTo>
                    <a:cubicBezTo>
                      <a:pt x="6298" y="1"/>
                      <a:pt x="6256" y="18"/>
                      <a:pt x="6227" y="56"/>
                    </a:cubicBezTo>
                    <a:cubicBezTo>
                      <a:pt x="5275" y="1556"/>
                      <a:pt x="1120" y="8128"/>
                      <a:pt x="596" y="10664"/>
                    </a:cubicBezTo>
                    <a:cubicBezTo>
                      <a:pt x="0" y="13522"/>
                      <a:pt x="1060" y="16153"/>
                      <a:pt x="2965" y="16546"/>
                    </a:cubicBezTo>
                    <a:cubicBezTo>
                      <a:pt x="3128" y="16581"/>
                      <a:pt x="3292" y="16598"/>
                      <a:pt x="3456" y="16598"/>
                    </a:cubicBezTo>
                    <a:cubicBezTo>
                      <a:pt x="5194" y="16598"/>
                      <a:pt x="6922" y="14692"/>
                      <a:pt x="7466" y="12081"/>
                    </a:cubicBezTo>
                    <a:cubicBezTo>
                      <a:pt x="7990" y="9557"/>
                      <a:pt x="6775" y="1866"/>
                      <a:pt x="6489" y="103"/>
                    </a:cubicBezTo>
                    <a:cubicBezTo>
                      <a:pt x="6468" y="39"/>
                      <a:pt x="6404" y="1"/>
                      <a:pt x="634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3" name="Google Shape;493;p32"/>
              <p:cNvSpPr/>
              <p:nvPr/>
            </p:nvSpPr>
            <p:spPr>
              <a:xfrm>
                <a:off x="4678775" y="1094425"/>
                <a:ext cx="361675" cy="1418225"/>
              </a:xfrm>
              <a:custGeom>
                <a:avLst/>
                <a:gdLst/>
                <a:ahLst/>
                <a:cxnLst/>
                <a:rect l="l" t="t" r="r" b="b"/>
                <a:pathLst>
                  <a:path w="14467" h="56729" extrusionOk="0">
                    <a:moveTo>
                      <a:pt x="11219" y="0"/>
                    </a:moveTo>
                    <a:cubicBezTo>
                      <a:pt x="10754" y="0"/>
                      <a:pt x="10345" y="332"/>
                      <a:pt x="10252" y="809"/>
                    </a:cubicBezTo>
                    <a:lnTo>
                      <a:pt x="96" y="55554"/>
                    </a:lnTo>
                    <a:cubicBezTo>
                      <a:pt x="1" y="56078"/>
                      <a:pt x="346" y="56590"/>
                      <a:pt x="870" y="56709"/>
                    </a:cubicBezTo>
                    <a:cubicBezTo>
                      <a:pt x="938" y="56722"/>
                      <a:pt x="1005" y="56729"/>
                      <a:pt x="1071" y="56729"/>
                    </a:cubicBezTo>
                    <a:cubicBezTo>
                      <a:pt x="1529" y="56729"/>
                      <a:pt x="1934" y="56416"/>
                      <a:pt x="2049" y="55959"/>
                    </a:cubicBezTo>
                    <a:lnTo>
                      <a:pt x="14348" y="1654"/>
                    </a:lnTo>
                    <a:cubicBezTo>
                      <a:pt x="14467" y="1118"/>
                      <a:pt x="14122" y="583"/>
                      <a:pt x="13586" y="464"/>
                    </a:cubicBezTo>
                    <a:lnTo>
                      <a:pt x="11431" y="23"/>
                    </a:lnTo>
                    <a:cubicBezTo>
                      <a:pt x="11360" y="8"/>
                      <a:pt x="11289" y="0"/>
                      <a:pt x="11219" y="0"/>
                    </a:cubicBezTo>
                    <a:close/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4" name="Google Shape;494;p32"/>
              <p:cNvSpPr/>
              <p:nvPr/>
            </p:nvSpPr>
            <p:spPr>
              <a:xfrm>
                <a:off x="4905000" y="1074700"/>
                <a:ext cx="1444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8504" extrusionOk="0">
                    <a:moveTo>
                      <a:pt x="2316" y="0"/>
                    </a:moveTo>
                    <a:cubicBezTo>
                      <a:pt x="1799" y="0"/>
                      <a:pt x="1417" y="99"/>
                      <a:pt x="1370" y="336"/>
                    </a:cubicBezTo>
                    <a:lnTo>
                      <a:pt x="1" y="7682"/>
                    </a:lnTo>
                    <a:cubicBezTo>
                      <a:pt x="9" y="7647"/>
                      <a:pt x="88" y="7631"/>
                      <a:pt x="219" y="7631"/>
                    </a:cubicBezTo>
                    <a:cubicBezTo>
                      <a:pt x="1064" y="7631"/>
                      <a:pt x="4053" y="8277"/>
                      <a:pt x="4001" y="8504"/>
                    </a:cubicBezTo>
                    <a:lnTo>
                      <a:pt x="5656" y="1217"/>
                    </a:lnTo>
                    <a:cubicBezTo>
                      <a:pt x="5775" y="621"/>
                      <a:pt x="3616" y="0"/>
                      <a:pt x="231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5" name="Google Shape;495;p32"/>
              <p:cNvSpPr/>
              <p:nvPr/>
            </p:nvSpPr>
            <p:spPr>
              <a:xfrm>
                <a:off x="4925550" y="1068300"/>
                <a:ext cx="131625" cy="91025"/>
              </a:xfrm>
              <a:custGeom>
                <a:avLst/>
                <a:gdLst/>
                <a:ahLst/>
                <a:cxnLst/>
                <a:rect l="l" t="t" r="r" b="b"/>
                <a:pathLst>
                  <a:path w="5265" h="3641" extrusionOk="0">
                    <a:moveTo>
                      <a:pt x="1124" y="0"/>
                    </a:moveTo>
                    <a:cubicBezTo>
                      <a:pt x="686" y="0"/>
                      <a:pt x="382" y="69"/>
                      <a:pt x="345" y="235"/>
                    </a:cubicBezTo>
                    <a:lnTo>
                      <a:pt x="12" y="2640"/>
                    </a:lnTo>
                    <a:cubicBezTo>
                      <a:pt x="0" y="2723"/>
                      <a:pt x="203" y="2830"/>
                      <a:pt x="453" y="2878"/>
                    </a:cubicBezTo>
                    <a:lnTo>
                      <a:pt x="4013" y="3616"/>
                    </a:lnTo>
                    <a:cubicBezTo>
                      <a:pt x="4101" y="3633"/>
                      <a:pt x="4187" y="3641"/>
                      <a:pt x="4261" y="3641"/>
                    </a:cubicBezTo>
                    <a:cubicBezTo>
                      <a:pt x="4397" y="3641"/>
                      <a:pt x="4497" y="3615"/>
                      <a:pt x="4513" y="3568"/>
                    </a:cubicBezTo>
                    <a:lnTo>
                      <a:pt x="5156" y="1223"/>
                    </a:lnTo>
                    <a:cubicBezTo>
                      <a:pt x="5264" y="698"/>
                      <a:pt x="2515" y="0"/>
                      <a:pt x="1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6" name="Google Shape;496;p32"/>
              <p:cNvSpPr/>
              <p:nvPr/>
            </p:nvSpPr>
            <p:spPr>
              <a:xfrm>
                <a:off x="3979000" y="1003025"/>
                <a:ext cx="878100" cy="1227050"/>
              </a:xfrm>
              <a:custGeom>
                <a:avLst/>
                <a:gdLst/>
                <a:ahLst/>
                <a:cxnLst/>
                <a:rect l="l" t="t" r="r" b="b"/>
                <a:pathLst>
                  <a:path w="35124" h="49082" extrusionOk="0">
                    <a:moveTo>
                      <a:pt x="2632" y="0"/>
                    </a:moveTo>
                    <a:lnTo>
                      <a:pt x="0" y="1441"/>
                    </a:lnTo>
                    <a:lnTo>
                      <a:pt x="5715" y="11847"/>
                    </a:lnTo>
                    <a:lnTo>
                      <a:pt x="5727" y="11847"/>
                    </a:lnTo>
                    <a:lnTo>
                      <a:pt x="26004" y="48792"/>
                    </a:lnTo>
                    <a:cubicBezTo>
                      <a:pt x="26101" y="48979"/>
                      <a:pt x="26292" y="49081"/>
                      <a:pt x="26486" y="49081"/>
                    </a:cubicBezTo>
                    <a:cubicBezTo>
                      <a:pt x="26601" y="49081"/>
                      <a:pt x="26716" y="49046"/>
                      <a:pt x="26813" y="48970"/>
                    </a:cubicBezTo>
                    <a:cubicBezTo>
                      <a:pt x="35124" y="42803"/>
                      <a:pt x="18538" y="10954"/>
                      <a:pt x="7716" y="9251"/>
                    </a:cubicBezTo>
                    <a:lnTo>
                      <a:pt x="2632" y="0"/>
                    </a:ln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7" name="Google Shape;497;p32"/>
              <p:cNvSpPr/>
              <p:nvPr/>
            </p:nvSpPr>
            <p:spPr>
              <a:xfrm>
                <a:off x="3695625" y="646225"/>
                <a:ext cx="484150" cy="590850"/>
              </a:xfrm>
              <a:custGeom>
                <a:avLst/>
                <a:gdLst/>
                <a:ahLst/>
                <a:cxnLst/>
                <a:rect l="l" t="t" r="r" b="b"/>
                <a:pathLst>
                  <a:path w="19366" h="23634" extrusionOk="0">
                    <a:moveTo>
                      <a:pt x="8395" y="4490"/>
                    </a:moveTo>
                    <a:cubicBezTo>
                      <a:pt x="9768" y="4490"/>
                      <a:pt x="10748" y="5786"/>
                      <a:pt x="11645" y="7426"/>
                    </a:cubicBezTo>
                    <a:cubicBezTo>
                      <a:pt x="12835" y="9581"/>
                      <a:pt x="13431" y="11534"/>
                      <a:pt x="11276" y="12724"/>
                    </a:cubicBezTo>
                    <a:cubicBezTo>
                      <a:pt x="10736" y="13019"/>
                      <a:pt x="10231" y="13153"/>
                      <a:pt x="9758" y="13153"/>
                    </a:cubicBezTo>
                    <a:cubicBezTo>
                      <a:pt x="8343" y="13153"/>
                      <a:pt x="7218" y="11959"/>
                      <a:pt x="6335" y="10343"/>
                    </a:cubicBezTo>
                    <a:cubicBezTo>
                      <a:pt x="5144" y="8188"/>
                      <a:pt x="4823" y="6081"/>
                      <a:pt x="6978" y="4902"/>
                    </a:cubicBezTo>
                    <a:cubicBezTo>
                      <a:pt x="7495" y="4618"/>
                      <a:pt x="7964" y="4490"/>
                      <a:pt x="8395" y="4490"/>
                    </a:cubicBezTo>
                    <a:close/>
                    <a:moveTo>
                      <a:pt x="8285" y="0"/>
                    </a:moveTo>
                    <a:cubicBezTo>
                      <a:pt x="7167" y="0"/>
                      <a:pt x="5999" y="298"/>
                      <a:pt x="4811" y="949"/>
                    </a:cubicBezTo>
                    <a:cubicBezTo>
                      <a:pt x="465" y="3330"/>
                      <a:pt x="1" y="8176"/>
                      <a:pt x="2382" y="12522"/>
                    </a:cubicBezTo>
                    <a:cubicBezTo>
                      <a:pt x="4069" y="15594"/>
                      <a:pt x="6448" y="17755"/>
                      <a:pt x="9519" y="17755"/>
                    </a:cubicBezTo>
                    <a:cubicBezTo>
                      <a:pt x="9959" y="17755"/>
                      <a:pt x="10414" y="17710"/>
                      <a:pt x="10883" y="17618"/>
                    </a:cubicBezTo>
                    <a:lnTo>
                      <a:pt x="14038" y="23368"/>
                    </a:lnTo>
                    <a:cubicBezTo>
                      <a:pt x="14142" y="23554"/>
                      <a:pt x="14362" y="23634"/>
                      <a:pt x="14656" y="23634"/>
                    </a:cubicBezTo>
                    <a:cubicBezTo>
                      <a:pt x="16115" y="23634"/>
                      <a:pt x="19366" y="21645"/>
                      <a:pt x="18860" y="20713"/>
                    </a:cubicBezTo>
                    <a:lnTo>
                      <a:pt x="15693" y="14939"/>
                    </a:lnTo>
                    <a:cubicBezTo>
                      <a:pt x="18265" y="12177"/>
                      <a:pt x="17515" y="8748"/>
                      <a:pt x="15610" y="5259"/>
                    </a:cubicBezTo>
                    <a:cubicBezTo>
                      <a:pt x="13880" y="2102"/>
                      <a:pt x="11257" y="0"/>
                      <a:pt x="8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8" name="Google Shape;498;p32"/>
              <p:cNvSpPr/>
              <p:nvPr/>
            </p:nvSpPr>
            <p:spPr>
              <a:xfrm>
                <a:off x="4016200" y="951825"/>
                <a:ext cx="348875" cy="1362425"/>
              </a:xfrm>
              <a:custGeom>
                <a:avLst/>
                <a:gdLst/>
                <a:ahLst/>
                <a:cxnLst/>
                <a:rect l="l" t="t" r="r" b="b"/>
                <a:pathLst>
                  <a:path w="13955" h="54497" extrusionOk="0">
                    <a:moveTo>
                      <a:pt x="10573" y="0"/>
                    </a:moveTo>
                    <a:lnTo>
                      <a:pt x="7585" y="179"/>
                    </a:lnTo>
                    <a:lnTo>
                      <a:pt x="8240" y="10716"/>
                    </a:lnTo>
                    <a:cubicBezTo>
                      <a:pt x="1" y="17943"/>
                      <a:pt x="3037" y="53721"/>
                      <a:pt x="13347" y="54495"/>
                    </a:cubicBezTo>
                    <a:cubicBezTo>
                      <a:pt x="13361" y="54496"/>
                      <a:pt x="13374" y="54496"/>
                      <a:pt x="13388" y="54496"/>
                    </a:cubicBezTo>
                    <a:cubicBezTo>
                      <a:pt x="13703" y="54496"/>
                      <a:pt x="13954" y="54231"/>
                      <a:pt x="13943" y="53912"/>
                    </a:cubicBezTo>
                    <a:lnTo>
                      <a:pt x="11300" y="11835"/>
                    </a:lnTo>
                    <a:lnTo>
                      <a:pt x="11312" y="11835"/>
                    </a:lnTo>
                    <a:lnTo>
                      <a:pt x="10573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9" name="Google Shape;499;p32"/>
              <p:cNvSpPr/>
              <p:nvPr/>
            </p:nvSpPr>
            <p:spPr>
              <a:xfrm>
                <a:off x="4264150" y="1232500"/>
                <a:ext cx="100925" cy="108175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43270" extrusionOk="0">
                    <a:moveTo>
                      <a:pt x="1346" y="1"/>
                    </a:moveTo>
                    <a:cubicBezTo>
                      <a:pt x="882" y="25"/>
                      <a:pt x="429" y="120"/>
                      <a:pt x="0" y="287"/>
                    </a:cubicBezTo>
                    <a:lnTo>
                      <a:pt x="2656" y="42768"/>
                    </a:lnTo>
                    <a:cubicBezTo>
                      <a:pt x="2667" y="42887"/>
                      <a:pt x="2632" y="43018"/>
                      <a:pt x="2560" y="43113"/>
                    </a:cubicBezTo>
                    <a:cubicBezTo>
                      <a:pt x="2846" y="43197"/>
                      <a:pt x="3132" y="43244"/>
                      <a:pt x="3429" y="43268"/>
                    </a:cubicBezTo>
                    <a:cubicBezTo>
                      <a:pt x="3443" y="43269"/>
                      <a:pt x="3456" y="43269"/>
                      <a:pt x="3470" y="43269"/>
                    </a:cubicBezTo>
                    <a:cubicBezTo>
                      <a:pt x="3785" y="43269"/>
                      <a:pt x="4036" y="43004"/>
                      <a:pt x="4025" y="42685"/>
                    </a:cubicBezTo>
                    <a:lnTo>
                      <a:pt x="1346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0" name="Google Shape;500;p32"/>
              <p:cNvSpPr/>
              <p:nvPr/>
            </p:nvSpPr>
            <p:spPr>
              <a:xfrm>
                <a:off x="4175750" y="1333350"/>
                <a:ext cx="63275" cy="53575"/>
              </a:xfrm>
              <a:custGeom>
                <a:avLst/>
                <a:gdLst/>
                <a:ahLst/>
                <a:cxnLst/>
                <a:rect l="l" t="t" r="r" b="b"/>
                <a:pathLst>
                  <a:path w="2531" h="2143" extrusionOk="0">
                    <a:moveTo>
                      <a:pt x="1422" y="1"/>
                    </a:moveTo>
                    <a:cubicBezTo>
                      <a:pt x="1401" y="1"/>
                      <a:pt x="1379" y="2"/>
                      <a:pt x="1358" y="3"/>
                    </a:cubicBezTo>
                    <a:cubicBezTo>
                      <a:pt x="405" y="63"/>
                      <a:pt x="0" y="1241"/>
                      <a:pt x="715" y="1872"/>
                    </a:cubicBezTo>
                    <a:cubicBezTo>
                      <a:pt x="927" y="2059"/>
                      <a:pt x="1174" y="2143"/>
                      <a:pt x="1416" y="2143"/>
                    </a:cubicBezTo>
                    <a:cubicBezTo>
                      <a:pt x="1989" y="2143"/>
                      <a:pt x="2531" y="1673"/>
                      <a:pt x="2489" y="1003"/>
                    </a:cubicBezTo>
                    <a:cubicBezTo>
                      <a:pt x="2454" y="441"/>
                      <a:pt x="1978" y="1"/>
                      <a:pt x="142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1" name="Google Shape;501;p32"/>
              <p:cNvSpPr/>
              <p:nvPr/>
            </p:nvSpPr>
            <p:spPr>
              <a:xfrm>
                <a:off x="4039125" y="535000"/>
                <a:ext cx="390550" cy="625725"/>
              </a:xfrm>
              <a:custGeom>
                <a:avLst/>
                <a:gdLst/>
                <a:ahLst/>
                <a:cxnLst/>
                <a:rect l="l" t="t" r="r" b="b"/>
                <a:pathLst>
                  <a:path w="15622" h="25029" extrusionOk="0">
                    <a:moveTo>
                      <a:pt x="7655" y="4510"/>
                    </a:moveTo>
                    <a:cubicBezTo>
                      <a:pt x="9917" y="4510"/>
                      <a:pt x="10721" y="6411"/>
                      <a:pt x="10871" y="8779"/>
                    </a:cubicBezTo>
                    <a:cubicBezTo>
                      <a:pt x="11026" y="11232"/>
                      <a:pt x="10418" y="13280"/>
                      <a:pt x="7966" y="13435"/>
                    </a:cubicBezTo>
                    <a:lnTo>
                      <a:pt x="7966" y="13423"/>
                    </a:lnTo>
                    <a:cubicBezTo>
                      <a:pt x="7874" y="13429"/>
                      <a:pt x="7786" y="13431"/>
                      <a:pt x="7700" y="13431"/>
                    </a:cubicBezTo>
                    <a:cubicBezTo>
                      <a:pt x="5462" y="13431"/>
                      <a:pt x="4960" y="11522"/>
                      <a:pt x="4810" y="9160"/>
                    </a:cubicBezTo>
                    <a:cubicBezTo>
                      <a:pt x="4668" y="6696"/>
                      <a:pt x="4953" y="4672"/>
                      <a:pt x="7406" y="4517"/>
                    </a:cubicBezTo>
                    <a:cubicBezTo>
                      <a:pt x="7491" y="4512"/>
                      <a:pt x="7574" y="4510"/>
                      <a:pt x="7655" y="4510"/>
                    </a:cubicBezTo>
                    <a:close/>
                    <a:moveTo>
                      <a:pt x="7655" y="0"/>
                    </a:moveTo>
                    <a:cubicBezTo>
                      <a:pt x="7479" y="0"/>
                      <a:pt x="7301" y="6"/>
                      <a:pt x="7120" y="16"/>
                    </a:cubicBezTo>
                    <a:cubicBezTo>
                      <a:pt x="2179" y="314"/>
                      <a:pt x="0" y="4481"/>
                      <a:pt x="310" y="9434"/>
                    </a:cubicBezTo>
                    <a:cubicBezTo>
                      <a:pt x="560" y="13399"/>
                      <a:pt x="1762" y="16697"/>
                      <a:pt x="5418" y="17650"/>
                    </a:cubicBezTo>
                    <a:lnTo>
                      <a:pt x="5834" y="24234"/>
                    </a:lnTo>
                    <a:cubicBezTo>
                      <a:pt x="5865" y="24782"/>
                      <a:pt x="6918" y="25029"/>
                      <a:pt x="8093" y="25029"/>
                    </a:cubicBezTo>
                    <a:cubicBezTo>
                      <a:pt x="9624" y="25029"/>
                      <a:pt x="11364" y="24609"/>
                      <a:pt x="11323" y="23888"/>
                    </a:cubicBezTo>
                    <a:lnTo>
                      <a:pt x="10906" y="17340"/>
                    </a:lnTo>
                    <a:cubicBezTo>
                      <a:pt x="14466" y="15983"/>
                      <a:pt x="15621" y="12518"/>
                      <a:pt x="15371" y="8494"/>
                    </a:cubicBezTo>
                    <a:cubicBezTo>
                      <a:pt x="15073" y="3733"/>
                      <a:pt x="12288" y="0"/>
                      <a:pt x="765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2" name="Google Shape;502;p32"/>
              <p:cNvSpPr/>
              <p:nvPr/>
            </p:nvSpPr>
            <p:spPr>
              <a:xfrm>
                <a:off x="4109075" y="1439975"/>
                <a:ext cx="863525" cy="151700"/>
              </a:xfrm>
              <a:custGeom>
                <a:avLst/>
                <a:gdLst/>
                <a:ahLst/>
                <a:cxnLst/>
                <a:rect l="l" t="t" r="r" b="b"/>
                <a:pathLst>
                  <a:path w="34541" h="6068" extrusionOk="0">
                    <a:moveTo>
                      <a:pt x="34540" y="0"/>
                    </a:moveTo>
                    <a:cubicBezTo>
                      <a:pt x="33052" y="1572"/>
                      <a:pt x="25932" y="2763"/>
                      <a:pt x="17360" y="2763"/>
                    </a:cubicBezTo>
                    <a:cubicBezTo>
                      <a:pt x="8930" y="2763"/>
                      <a:pt x="1905" y="1608"/>
                      <a:pt x="262" y="84"/>
                    </a:cubicBezTo>
                    <a:lnTo>
                      <a:pt x="262" y="84"/>
                    </a:lnTo>
                    <a:lnTo>
                      <a:pt x="274" y="143"/>
                    </a:lnTo>
                    <a:lnTo>
                      <a:pt x="0" y="2370"/>
                    </a:lnTo>
                    <a:cubicBezTo>
                      <a:pt x="0" y="2370"/>
                      <a:pt x="3882" y="5192"/>
                      <a:pt x="11109" y="5965"/>
                    </a:cubicBezTo>
                    <a:cubicBezTo>
                      <a:pt x="11765" y="6036"/>
                      <a:pt x="12495" y="6067"/>
                      <a:pt x="13280" y="6067"/>
                    </a:cubicBezTo>
                    <a:cubicBezTo>
                      <a:pt x="21151" y="6067"/>
                      <a:pt x="34540" y="2858"/>
                      <a:pt x="34540" y="2858"/>
                    </a:cubicBezTo>
                    <a:lnTo>
                      <a:pt x="34540" y="0"/>
                    </a:ln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3" name="Google Shape;503;p32"/>
              <p:cNvSpPr/>
              <p:nvPr/>
            </p:nvSpPr>
            <p:spPr>
              <a:xfrm>
                <a:off x="4574300" y="2420450"/>
                <a:ext cx="19975" cy="13605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5442" extrusionOk="0">
                    <a:moveTo>
                      <a:pt x="1" y="5442"/>
                    </a:moveTo>
                    <a:lnTo>
                      <a:pt x="799" y="1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4" name="Google Shape;504;p32"/>
              <p:cNvSpPr/>
              <p:nvPr/>
            </p:nvSpPr>
            <p:spPr>
              <a:xfrm>
                <a:off x="4574300" y="2419550"/>
                <a:ext cx="26225" cy="1369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478" extrusionOk="0">
                    <a:moveTo>
                      <a:pt x="560" y="1"/>
                    </a:moveTo>
                    <a:lnTo>
                      <a:pt x="1" y="5478"/>
                    </a:lnTo>
                    <a:lnTo>
                      <a:pt x="1" y="5478"/>
                    </a:lnTo>
                    <a:lnTo>
                      <a:pt x="1049" y="72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5" name="Google Shape;505;p32"/>
              <p:cNvSpPr/>
              <p:nvPr/>
            </p:nvSpPr>
            <p:spPr>
              <a:xfrm>
                <a:off x="4908575" y="2422225"/>
                <a:ext cx="18475" cy="1363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5454" extrusionOk="0">
                    <a:moveTo>
                      <a:pt x="739" y="5454"/>
                    </a:moveTo>
                    <a:lnTo>
                      <a:pt x="1" y="1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6" name="Google Shape;506;p32"/>
              <p:cNvSpPr/>
              <p:nvPr/>
            </p:nvSpPr>
            <p:spPr>
              <a:xfrm>
                <a:off x="4902625" y="2421650"/>
                <a:ext cx="24425" cy="13692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5477" extrusionOk="0">
                    <a:moveTo>
                      <a:pt x="489" y="0"/>
                    </a:moveTo>
                    <a:lnTo>
                      <a:pt x="0" y="60"/>
                    </a:lnTo>
                    <a:lnTo>
                      <a:pt x="977" y="5477"/>
                    </a:lnTo>
                    <a:lnTo>
                      <a:pt x="977" y="5477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7" name="Google Shape;507;p32"/>
              <p:cNvSpPr/>
              <p:nvPr/>
            </p:nvSpPr>
            <p:spPr>
              <a:xfrm>
                <a:off x="4554950" y="1303525"/>
                <a:ext cx="237575" cy="1160150"/>
              </a:xfrm>
              <a:custGeom>
                <a:avLst/>
                <a:gdLst/>
                <a:ahLst/>
                <a:cxnLst/>
                <a:rect l="l" t="t" r="r" b="b"/>
                <a:pathLst>
                  <a:path w="9503" h="46406" extrusionOk="0">
                    <a:moveTo>
                      <a:pt x="7953" y="1"/>
                    </a:moveTo>
                    <a:cubicBezTo>
                      <a:pt x="7252" y="1"/>
                      <a:pt x="6635" y="518"/>
                      <a:pt x="6537" y="1232"/>
                    </a:cubicBezTo>
                    <a:lnTo>
                      <a:pt x="120" y="44749"/>
                    </a:lnTo>
                    <a:cubicBezTo>
                      <a:pt x="1" y="45535"/>
                      <a:pt x="549" y="46273"/>
                      <a:pt x="1346" y="46392"/>
                    </a:cubicBezTo>
                    <a:cubicBezTo>
                      <a:pt x="1414" y="46401"/>
                      <a:pt x="1480" y="46406"/>
                      <a:pt x="1546" y="46406"/>
                    </a:cubicBezTo>
                    <a:cubicBezTo>
                      <a:pt x="2252" y="46406"/>
                      <a:pt x="2869" y="45896"/>
                      <a:pt x="2977" y="45178"/>
                    </a:cubicBezTo>
                    <a:lnTo>
                      <a:pt x="9395" y="1648"/>
                    </a:lnTo>
                    <a:cubicBezTo>
                      <a:pt x="9502" y="863"/>
                      <a:pt x="8954" y="124"/>
                      <a:pt x="8169" y="17"/>
                    </a:cubicBezTo>
                    <a:cubicBezTo>
                      <a:pt x="8096" y="6"/>
                      <a:pt x="8024" y="1"/>
                      <a:pt x="795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8" name="Google Shape;508;p32"/>
              <p:cNvSpPr/>
              <p:nvPr/>
            </p:nvSpPr>
            <p:spPr>
              <a:xfrm>
                <a:off x="4723125" y="1303375"/>
                <a:ext cx="223575" cy="1162375"/>
              </a:xfrm>
              <a:custGeom>
                <a:avLst/>
                <a:gdLst/>
                <a:ahLst/>
                <a:cxnLst/>
                <a:rect l="l" t="t" r="r" b="b"/>
                <a:pathLst>
                  <a:path w="8943" h="46495" extrusionOk="0">
                    <a:moveTo>
                      <a:pt x="1536" y="1"/>
                    </a:moveTo>
                    <a:cubicBezTo>
                      <a:pt x="1477" y="1"/>
                      <a:pt x="1418" y="4"/>
                      <a:pt x="1358" y="11"/>
                    </a:cubicBezTo>
                    <a:cubicBezTo>
                      <a:pt x="561" y="119"/>
                      <a:pt x="1" y="857"/>
                      <a:pt x="108" y="1643"/>
                    </a:cubicBezTo>
                    <a:lnTo>
                      <a:pt x="5966" y="45231"/>
                    </a:lnTo>
                    <a:cubicBezTo>
                      <a:pt x="6064" y="45963"/>
                      <a:pt x="6684" y="46494"/>
                      <a:pt x="7401" y="46494"/>
                    </a:cubicBezTo>
                    <a:cubicBezTo>
                      <a:pt x="7466" y="46494"/>
                      <a:pt x="7531" y="46490"/>
                      <a:pt x="7597" y="46481"/>
                    </a:cubicBezTo>
                    <a:cubicBezTo>
                      <a:pt x="8383" y="46374"/>
                      <a:pt x="8943" y="45648"/>
                      <a:pt x="8835" y="44850"/>
                    </a:cubicBezTo>
                    <a:lnTo>
                      <a:pt x="2977" y="1262"/>
                    </a:lnTo>
                    <a:cubicBezTo>
                      <a:pt x="2878" y="524"/>
                      <a:pt x="2251" y="1"/>
                      <a:pt x="15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9" name="Google Shape;509;p32"/>
              <p:cNvSpPr/>
              <p:nvPr/>
            </p:nvSpPr>
            <p:spPr>
              <a:xfrm>
                <a:off x="4720750" y="1000025"/>
                <a:ext cx="82775" cy="328050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13122" extrusionOk="0">
                    <a:moveTo>
                      <a:pt x="1681" y="1"/>
                    </a:moveTo>
                    <a:cubicBezTo>
                      <a:pt x="798" y="1"/>
                      <a:pt x="84" y="711"/>
                      <a:pt x="72" y="1596"/>
                    </a:cubicBezTo>
                    <a:lnTo>
                      <a:pt x="1" y="13098"/>
                    </a:lnTo>
                    <a:lnTo>
                      <a:pt x="3227" y="13122"/>
                    </a:lnTo>
                    <a:lnTo>
                      <a:pt x="3311" y="1620"/>
                    </a:lnTo>
                    <a:cubicBezTo>
                      <a:pt x="3311" y="727"/>
                      <a:pt x="2596" y="1"/>
                      <a:pt x="1703" y="1"/>
                    </a:cubicBezTo>
                    <a:cubicBezTo>
                      <a:pt x="1696" y="1"/>
                      <a:pt x="1689" y="1"/>
                      <a:pt x="168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0" name="Google Shape;510;p32"/>
              <p:cNvSpPr/>
              <p:nvPr/>
            </p:nvSpPr>
            <p:spPr>
              <a:xfrm>
                <a:off x="4762125" y="1060450"/>
                <a:ext cx="1525" cy="267325"/>
              </a:xfrm>
              <a:custGeom>
                <a:avLst/>
                <a:gdLst/>
                <a:ahLst/>
                <a:cxnLst/>
                <a:rect l="l" t="t" r="r" b="b"/>
                <a:pathLst>
                  <a:path w="61" h="10693" extrusionOk="0">
                    <a:moveTo>
                      <a:pt x="60" y="1"/>
                    </a:moveTo>
                    <a:lnTo>
                      <a:pt x="1" y="10693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1" name="Google Shape;511;p32"/>
              <p:cNvSpPr/>
              <p:nvPr/>
            </p:nvSpPr>
            <p:spPr>
              <a:xfrm>
                <a:off x="4762125" y="1060450"/>
                <a:ext cx="1525" cy="267325"/>
              </a:xfrm>
              <a:custGeom>
                <a:avLst/>
                <a:gdLst/>
                <a:ahLst/>
                <a:cxnLst/>
                <a:rect l="l" t="t" r="r" b="b"/>
                <a:pathLst>
                  <a:path w="61" h="10693" fill="none" extrusionOk="0">
                    <a:moveTo>
                      <a:pt x="60" y="1"/>
                    </a:moveTo>
                    <a:lnTo>
                      <a:pt x="1" y="10693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2" name="Google Shape;512;p32"/>
              <p:cNvSpPr/>
              <p:nvPr/>
            </p:nvSpPr>
            <p:spPr>
              <a:xfrm>
                <a:off x="4683250" y="1208700"/>
                <a:ext cx="156000" cy="227725"/>
              </a:xfrm>
              <a:custGeom>
                <a:avLst/>
                <a:gdLst/>
                <a:ahLst/>
                <a:cxnLst/>
                <a:rect l="l" t="t" r="r" b="b"/>
                <a:pathLst>
                  <a:path w="6240" h="9109" extrusionOk="0">
                    <a:moveTo>
                      <a:pt x="60" y="0"/>
                    </a:moveTo>
                    <a:lnTo>
                      <a:pt x="12" y="5989"/>
                    </a:lnTo>
                    <a:cubicBezTo>
                      <a:pt x="0" y="7704"/>
                      <a:pt x="1382" y="9097"/>
                      <a:pt x="3096" y="9109"/>
                    </a:cubicBezTo>
                    <a:cubicBezTo>
                      <a:pt x="3103" y="9109"/>
                      <a:pt x="3111" y="9109"/>
                      <a:pt x="3118" y="9109"/>
                    </a:cubicBezTo>
                    <a:cubicBezTo>
                      <a:pt x="4811" y="9109"/>
                      <a:pt x="6192" y="7732"/>
                      <a:pt x="6204" y="6037"/>
                    </a:cubicBezTo>
                    <a:lnTo>
                      <a:pt x="6239" y="36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3" name="Google Shape;513;p32"/>
              <p:cNvSpPr/>
              <p:nvPr/>
            </p:nvSpPr>
            <p:spPr>
              <a:xfrm>
                <a:off x="4715400" y="1291450"/>
                <a:ext cx="77125" cy="66075"/>
              </a:xfrm>
              <a:custGeom>
                <a:avLst/>
                <a:gdLst/>
                <a:ahLst/>
                <a:cxnLst/>
                <a:rect l="l" t="t" r="r" b="b"/>
                <a:pathLst>
                  <a:path w="3085" h="2643" extrusionOk="0">
                    <a:moveTo>
                      <a:pt x="1774" y="0"/>
                    </a:moveTo>
                    <a:cubicBezTo>
                      <a:pt x="596" y="0"/>
                      <a:pt x="0" y="1405"/>
                      <a:pt x="834" y="2250"/>
                    </a:cubicBezTo>
                    <a:cubicBezTo>
                      <a:pt x="1101" y="2522"/>
                      <a:pt x="1431" y="2643"/>
                      <a:pt x="1755" y="2643"/>
                    </a:cubicBezTo>
                    <a:cubicBezTo>
                      <a:pt x="2428" y="2643"/>
                      <a:pt x="3076" y="2121"/>
                      <a:pt x="3084" y="1334"/>
                    </a:cubicBezTo>
                    <a:cubicBezTo>
                      <a:pt x="3084" y="596"/>
                      <a:pt x="2501" y="12"/>
                      <a:pt x="1774" y="0"/>
                    </a:cubicBez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4" name="Google Shape;514;p32"/>
              <p:cNvSpPr/>
              <p:nvPr/>
            </p:nvSpPr>
            <p:spPr>
              <a:xfrm>
                <a:off x="4055500" y="1436700"/>
                <a:ext cx="975150" cy="1526400"/>
              </a:xfrm>
              <a:custGeom>
                <a:avLst/>
                <a:gdLst/>
                <a:ahLst/>
                <a:cxnLst/>
                <a:rect l="l" t="t" r="r" b="b"/>
                <a:pathLst>
                  <a:path w="39006" h="61056" fill="none" extrusionOk="0">
                    <a:moveTo>
                      <a:pt x="0" y="0"/>
                    </a:moveTo>
                    <a:lnTo>
                      <a:pt x="0" y="54138"/>
                    </a:lnTo>
                    <a:lnTo>
                      <a:pt x="72" y="54138"/>
                    </a:lnTo>
                    <a:cubicBezTo>
                      <a:pt x="72" y="61056"/>
                      <a:pt x="38934" y="61056"/>
                      <a:pt x="38934" y="54138"/>
                    </a:cubicBezTo>
                    <a:lnTo>
                      <a:pt x="39005" y="54138"/>
                    </a:lnTo>
                    <a:lnTo>
                      <a:pt x="39005" y="0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5" name="Google Shape;515;p32"/>
              <p:cNvSpPr/>
              <p:nvPr/>
            </p:nvSpPr>
            <p:spPr>
              <a:xfrm>
                <a:off x="4106700" y="1458425"/>
                <a:ext cx="872750" cy="90225"/>
              </a:xfrm>
              <a:custGeom>
                <a:avLst/>
                <a:gdLst/>
                <a:ahLst/>
                <a:cxnLst/>
                <a:rect l="l" t="t" r="r" b="b"/>
                <a:pathLst>
                  <a:path w="34910" h="360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2" y="191"/>
                      <a:pt x="72" y="382"/>
                      <a:pt x="191" y="536"/>
                    </a:cubicBezTo>
                    <a:cubicBezTo>
                      <a:pt x="322" y="679"/>
                      <a:pt x="464" y="810"/>
                      <a:pt x="619" y="929"/>
                    </a:cubicBezTo>
                    <a:cubicBezTo>
                      <a:pt x="929" y="1155"/>
                      <a:pt x="1262" y="1334"/>
                      <a:pt x="1619" y="1489"/>
                    </a:cubicBezTo>
                    <a:cubicBezTo>
                      <a:pt x="2334" y="1787"/>
                      <a:pt x="3060" y="2025"/>
                      <a:pt x="3798" y="2215"/>
                    </a:cubicBezTo>
                    <a:cubicBezTo>
                      <a:pt x="5286" y="2584"/>
                      <a:pt x="6799" y="2858"/>
                      <a:pt x="8311" y="3049"/>
                    </a:cubicBezTo>
                    <a:cubicBezTo>
                      <a:pt x="11347" y="3430"/>
                      <a:pt x="14395" y="3608"/>
                      <a:pt x="17455" y="3608"/>
                    </a:cubicBezTo>
                    <a:cubicBezTo>
                      <a:pt x="20515" y="3608"/>
                      <a:pt x="23563" y="3430"/>
                      <a:pt x="26599" y="3049"/>
                    </a:cubicBezTo>
                    <a:cubicBezTo>
                      <a:pt x="28123" y="2858"/>
                      <a:pt x="29623" y="2584"/>
                      <a:pt x="31111" y="2215"/>
                    </a:cubicBezTo>
                    <a:cubicBezTo>
                      <a:pt x="31849" y="2025"/>
                      <a:pt x="32576" y="1787"/>
                      <a:pt x="33290" y="1489"/>
                    </a:cubicBezTo>
                    <a:cubicBezTo>
                      <a:pt x="33647" y="1334"/>
                      <a:pt x="33981" y="1155"/>
                      <a:pt x="34302" y="929"/>
                    </a:cubicBezTo>
                    <a:cubicBezTo>
                      <a:pt x="34457" y="822"/>
                      <a:pt x="34588" y="679"/>
                      <a:pt x="34719" y="536"/>
                    </a:cubicBezTo>
                    <a:cubicBezTo>
                      <a:pt x="34838" y="382"/>
                      <a:pt x="34897" y="191"/>
                      <a:pt x="34909" y="1"/>
                    </a:cubicBezTo>
                    <a:lnTo>
                      <a:pt x="34909" y="1"/>
                    </a:lnTo>
                    <a:cubicBezTo>
                      <a:pt x="34897" y="191"/>
                      <a:pt x="34814" y="370"/>
                      <a:pt x="34695" y="513"/>
                    </a:cubicBezTo>
                    <a:cubicBezTo>
                      <a:pt x="34564" y="655"/>
                      <a:pt x="34421" y="774"/>
                      <a:pt x="34254" y="870"/>
                    </a:cubicBezTo>
                    <a:cubicBezTo>
                      <a:pt x="33945" y="1072"/>
                      <a:pt x="33600" y="1239"/>
                      <a:pt x="33242" y="1370"/>
                    </a:cubicBezTo>
                    <a:cubicBezTo>
                      <a:pt x="32528" y="1632"/>
                      <a:pt x="31802" y="1834"/>
                      <a:pt x="31063" y="1989"/>
                    </a:cubicBezTo>
                    <a:cubicBezTo>
                      <a:pt x="29575" y="2310"/>
                      <a:pt x="28075" y="2537"/>
                      <a:pt x="26563" y="2691"/>
                    </a:cubicBezTo>
                    <a:cubicBezTo>
                      <a:pt x="23647" y="2978"/>
                      <a:pt x="20720" y="3133"/>
                      <a:pt x="17782" y="3133"/>
                    </a:cubicBezTo>
                    <a:cubicBezTo>
                      <a:pt x="17673" y="3133"/>
                      <a:pt x="17564" y="3132"/>
                      <a:pt x="17455" y="3132"/>
                    </a:cubicBezTo>
                    <a:cubicBezTo>
                      <a:pt x="17346" y="3132"/>
                      <a:pt x="17237" y="3133"/>
                      <a:pt x="17128" y="3133"/>
                    </a:cubicBezTo>
                    <a:cubicBezTo>
                      <a:pt x="14201" y="3133"/>
                      <a:pt x="11274" y="2978"/>
                      <a:pt x="8358" y="2691"/>
                    </a:cubicBezTo>
                    <a:cubicBezTo>
                      <a:pt x="6846" y="2537"/>
                      <a:pt x="5346" y="2310"/>
                      <a:pt x="3858" y="1989"/>
                    </a:cubicBezTo>
                    <a:cubicBezTo>
                      <a:pt x="3120" y="1834"/>
                      <a:pt x="2381" y="1632"/>
                      <a:pt x="1667" y="1370"/>
                    </a:cubicBezTo>
                    <a:cubicBezTo>
                      <a:pt x="1322" y="1239"/>
                      <a:pt x="976" y="1072"/>
                      <a:pt x="655" y="870"/>
                    </a:cubicBezTo>
                    <a:cubicBezTo>
                      <a:pt x="500" y="763"/>
                      <a:pt x="357" y="644"/>
                      <a:pt x="226" y="513"/>
                    </a:cubicBezTo>
                    <a:cubicBezTo>
                      <a:pt x="95" y="370"/>
                      <a:pt x="24" y="19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6" name="Google Shape;516;p32"/>
              <p:cNvSpPr/>
              <p:nvPr/>
            </p:nvSpPr>
            <p:spPr>
              <a:xfrm>
                <a:off x="4055800" y="1438750"/>
                <a:ext cx="974850" cy="1481125"/>
              </a:xfrm>
              <a:custGeom>
                <a:avLst/>
                <a:gdLst/>
                <a:ahLst/>
                <a:cxnLst/>
                <a:rect l="l" t="t" r="r" b="b"/>
                <a:pathLst>
                  <a:path w="38994" h="59245" extrusionOk="0">
                    <a:moveTo>
                      <a:pt x="169" y="0"/>
                    </a:moveTo>
                    <a:cubicBezTo>
                      <a:pt x="77" y="0"/>
                      <a:pt x="0" y="73"/>
                      <a:pt x="0" y="168"/>
                    </a:cubicBezTo>
                    <a:lnTo>
                      <a:pt x="0" y="54056"/>
                    </a:lnTo>
                    <a:lnTo>
                      <a:pt x="72" y="54056"/>
                    </a:lnTo>
                    <a:cubicBezTo>
                      <a:pt x="72" y="57515"/>
                      <a:pt x="9784" y="59244"/>
                      <a:pt x="19497" y="59244"/>
                    </a:cubicBezTo>
                    <a:cubicBezTo>
                      <a:pt x="29209" y="59244"/>
                      <a:pt x="38922" y="57515"/>
                      <a:pt x="38922" y="54056"/>
                    </a:cubicBezTo>
                    <a:lnTo>
                      <a:pt x="38993" y="54056"/>
                    </a:lnTo>
                    <a:lnTo>
                      <a:pt x="38993" y="180"/>
                    </a:lnTo>
                    <a:cubicBezTo>
                      <a:pt x="38993" y="75"/>
                      <a:pt x="38908" y="0"/>
                      <a:pt x="38819" y="0"/>
                    </a:cubicBezTo>
                    <a:cubicBezTo>
                      <a:pt x="38797" y="0"/>
                      <a:pt x="38776" y="4"/>
                      <a:pt x="38755" y="14"/>
                    </a:cubicBezTo>
                    <a:lnTo>
                      <a:pt x="38303" y="204"/>
                    </a:lnTo>
                    <a:cubicBezTo>
                      <a:pt x="37683" y="490"/>
                      <a:pt x="37124" y="895"/>
                      <a:pt x="36671" y="1395"/>
                    </a:cubicBezTo>
                    <a:cubicBezTo>
                      <a:pt x="35195" y="2966"/>
                      <a:pt x="28063" y="4157"/>
                      <a:pt x="19491" y="4157"/>
                    </a:cubicBezTo>
                    <a:cubicBezTo>
                      <a:pt x="10490" y="4157"/>
                      <a:pt x="3072" y="2847"/>
                      <a:pt x="2143" y="1157"/>
                    </a:cubicBezTo>
                    <a:cubicBezTo>
                      <a:pt x="2000" y="883"/>
                      <a:pt x="1774" y="680"/>
                      <a:pt x="1500" y="561"/>
                    </a:cubicBezTo>
                    <a:lnTo>
                      <a:pt x="238" y="14"/>
                    </a:lnTo>
                    <a:cubicBezTo>
                      <a:pt x="215" y="4"/>
                      <a:pt x="192" y="0"/>
                      <a:pt x="16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694763" y="2698599"/>
            <a:ext cx="66447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000" dirty="0" err="1" smtClean="0"/>
              <a:t>Tương</a:t>
            </a:r>
            <a:r>
              <a:rPr lang="en-US" sz="2000" dirty="0" smtClean="0"/>
              <a:t> </a:t>
            </a:r>
            <a:r>
              <a:rPr lang="en-US" sz="2000" dirty="0" err="1" smtClean="0"/>
              <a:t>tự</a:t>
            </a:r>
            <a:r>
              <a:rPr lang="en-US" sz="2000" dirty="0" smtClean="0"/>
              <a:t> </a:t>
            </a:r>
            <a:r>
              <a:rPr lang="en-US" sz="2000" dirty="0" err="1" smtClean="0"/>
              <a:t>công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vi-VN" sz="2000" dirty="0" smtClean="0"/>
              <a:t>:</a:t>
            </a:r>
            <a:r>
              <a:rPr lang="en-US" sz="2000" dirty="0" smtClean="0"/>
              <a:t> </a:t>
            </a:r>
            <a:r>
              <a:rPr lang="vi-VN" sz="2000" dirty="0" smtClean="0"/>
              <a:t>                                                    </a:t>
            </a:r>
          </a:p>
          <a:p>
            <a:r>
              <a:rPr lang="vi-VN" sz="2000" dirty="0" smtClean="0"/>
              <a:t>    </a:t>
            </a:r>
          </a:p>
          <a:p>
            <a:r>
              <a:rPr lang="vi-VN" sz="2000" dirty="0" smtClean="0"/>
              <a:t>học </a:t>
            </a:r>
            <a:r>
              <a:rPr lang="en-US" sz="2000" dirty="0" smtClean="0"/>
              <a:t>ở </a:t>
            </a:r>
            <a:r>
              <a:rPr lang="en-US" sz="2000" dirty="0" err="1" smtClean="0"/>
              <a:t>lớp</a:t>
            </a:r>
            <a:r>
              <a:rPr lang="en-US" sz="2000" dirty="0" smtClean="0"/>
              <a:t> 6</a:t>
            </a:r>
            <a:r>
              <a:rPr lang="vi-VN" sz="2000" dirty="0" smtClean="0"/>
              <a:t> </a:t>
            </a:r>
            <a:r>
              <a:rPr lang="en-US" sz="2000" dirty="0" smtClean="0"/>
              <a:t>ta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công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vi-VN" sz="2000" dirty="0" smtClean="0"/>
              <a:t>: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778731" y="4073466"/>
            <a:ext cx="6298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 </a:t>
            </a:r>
            <a:r>
              <a:rPr lang="en-US" sz="2000" dirty="0" err="1" smtClean="0"/>
              <a:t>Vận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vi-VN" sz="2000" dirty="0" smtClean="0"/>
              <a:t>:</a:t>
            </a:r>
            <a:r>
              <a:rPr lang="en-US" sz="2000" dirty="0" smtClean="0"/>
              <a:t> </a:t>
            </a:r>
            <a:r>
              <a:rPr lang="vi-VN" sz="2000" dirty="0" smtClean="0"/>
              <a:t>                                                       </a:t>
            </a:r>
            <a:r>
              <a:rPr lang="en-US" sz="2000" dirty="0" err="1" smtClean="0"/>
              <a:t>làm</a:t>
            </a:r>
            <a:r>
              <a:rPr lang="en-US" sz="2000" dirty="0" smtClean="0"/>
              <a:t> ?2.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66150"/>
              </p:ext>
            </p:extLst>
          </p:nvPr>
        </p:nvGraphicFramePr>
        <p:xfrm>
          <a:off x="4571997" y="2655221"/>
          <a:ext cx="4235507" cy="54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4" imgW="2133360" imgH="253800" progId="Equation.DSMT4">
                  <p:embed/>
                </p:oleObj>
              </mc:Choice>
              <mc:Fallback>
                <p:oleObj name="Equation" r:id="rId4" imgW="213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997" y="2655221"/>
                        <a:ext cx="4235507" cy="54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482108"/>
              </p:ext>
            </p:extLst>
          </p:nvPr>
        </p:nvGraphicFramePr>
        <p:xfrm>
          <a:off x="5025783" y="3276845"/>
          <a:ext cx="3763963" cy="52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6" imgW="2006280" imgH="253800" progId="Equation.DSMT4">
                  <p:embed/>
                </p:oleObj>
              </mc:Choice>
              <mc:Fallback>
                <p:oleObj name="Equation" r:id="rId6" imgW="2006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5783" y="3276845"/>
                        <a:ext cx="3763963" cy="52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99973"/>
              </p:ext>
            </p:extLst>
          </p:nvPr>
        </p:nvGraphicFramePr>
        <p:xfrm>
          <a:off x="3248055" y="4028310"/>
          <a:ext cx="3763963" cy="52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8" imgW="2006280" imgH="253800" progId="Equation.DSMT4">
                  <p:embed/>
                </p:oleObj>
              </mc:Choice>
              <mc:Fallback>
                <p:oleObj name="Equation" r:id="rId8" imgW="2006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8055" y="4028310"/>
                        <a:ext cx="3763963" cy="52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88921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32"/>
          <p:cNvGrpSpPr/>
          <p:nvPr/>
        </p:nvGrpSpPr>
        <p:grpSpPr>
          <a:xfrm>
            <a:off x="1480966" y="290670"/>
            <a:ext cx="6326637" cy="1748870"/>
            <a:chOff x="254503" y="268253"/>
            <a:chExt cx="8511300" cy="4594800"/>
          </a:xfrm>
        </p:grpSpPr>
        <p:sp>
          <p:nvSpPr>
            <p:cNvPr id="459" name="Google Shape;459;p32"/>
            <p:cNvSpPr/>
            <p:nvPr/>
          </p:nvSpPr>
          <p:spPr>
            <a:xfrm rot="10800000" flipH="1">
              <a:off x="254503" y="268253"/>
              <a:ext cx="8511300" cy="4594800"/>
            </a:xfrm>
            <a:prstGeom prst="snip1Rect">
              <a:avLst>
                <a:gd name="adj" fmla="val 17909"/>
              </a:avLst>
            </a:prstGeom>
            <a:solidFill>
              <a:schemeClr val="l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32"/>
            <p:cNvSpPr/>
            <p:nvPr/>
          </p:nvSpPr>
          <p:spPr>
            <a:xfrm rot="5400000">
              <a:off x="7962550" y="4060577"/>
              <a:ext cx="825900" cy="776400"/>
            </a:xfrm>
            <a:prstGeom prst="rtTriangle">
              <a:avLst/>
            </a:prstGeom>
            <a:solidFill>
              <a:srgbClr val="F8F7E0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1" name="Google Shape;461;p32"/>
          <p:cNvSpPr txBox="1">
            <a:spLocks noGrp="1"/>
          </p:cNvSpPr>
          <p:nvPr>
            <p:ph type="title"/>
          </p:nvPr>
        </p:nvSpPr>
        <p:spPr>
          <a:xfrm>
            <a:off x="1912768" y="794181"/>
            <a:ext cx="5570100" cy="13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en-US" sz="4400" dirty="0" err="1" smtClean="0">
                <a:solidFill>
                  <a:schemeClr val="lt1"/>
                </a:solidFill>
              </a:rPr>
              <a:t>Lũy</a:t>
            </a:r>
            <a:r>
              <a:rPr lang="en-US" sz="4400" dirty="0" smtClean="0">
                <a:solidFill>
                  <a:schemeClr val="lt1"/>
                </a:solidFill>
              </a:rPr>
              <a:t> </a:t>
            </a:r>
            <a:r>
              <a:rPr lang="en-US" sz="4400" dirty="0" err="1">
                <a:solidFill>
                  <a:schemeClr val="lt1"/>
                </a:solidFill>
              </a:rPr>
              <a:t>thừa</a:t>
            </a:r>
            <a:r>
              <a:rPr lang="en-US" sz="4400" dirty="0">
                <a:solidFill>
                  <a:schemeClr val="lt1"/>
                </a:solidFill>
              </a:rPr>
              <a:t> </a:t>
            </a:r>
            <a:r>
              <a:rPr lang="en-US" sz="4400" dirty="0" err="1">
                <a:solidFill>
                  <a:schemeClr val="lt1"/>
                </a:solidFill>
              </a:rPr>
              <a:t>của</a:t>
            </a:r>
            <a:r>
              <a:rPr lang="en-US" sz="4400" dirty="0">
                <a:solidFill>
                  <a:schemeClr val="lt1"/>
                </a:solidFill>
              </a:rPr>
              <a:t> </a:t>
            </a:r>
            <a:r>
              <a:rPr lang="en-US" sz="4400" dirty="0" err="1">
                <a:solidFill>
                  <a:schemeClr val="lt1"/>
                </a:solidFill>
              </a:rPr>
              <a:t>một</a:t>
            </a:r>
            <a:r>
              <a:rPr lang="en-US" sz="4400" dirty="0">
                <a:solidFill>
                  <a:schemeClr val="lt1"/>
                </a:solidFill>
              </a:rPr>
              <a:t> </a:t>
            </a:r>
            <a:r>
              <a:rPr lang="en-US" sz="4400" dirty="0" err="1">
                <a:solidFill>
                  <a:schemeClr val="lt1"/>
                </a:solidFill>
              </a:rPr>
              <a:t>lũy</a:t>
            </a:r>
            <a:r>
              <a:rPr lang="en-US" sz="4400" dirty="0">
                <a:solidFill>
                  <a:schemeClr val="lt1"/>
                </a:solidFill>
              </a:rPr>
              <a:t> </a:t>
            </a:r>
            <a:r>
              <a:rPr lang="en-US" sz="4400" dirty="0" err="1">
                <a:solidFill>
                  <a:schemeClr val="lt1"/>
                </a:solidFill>
              </a:rPr>
              <a:t>thừa</a:t>
            </a:r>
            <a:r>
              <a:rPr lang="en-US" sz="4400" dirty="0">
                <a:solidFill>
                  <a:schemeClr val="lt1"/>
                </a:solidFill>
              </a:rPr>
              <a:t>.</a:t>
            </a:r>
          </a:p>
        </p:txBody>
      </p:sp>
      <p:sp>
        <p:nvSpPr>
          <p:cNvPr id="463" name="Google Shape;463;p32"/>
          <p:cNvSpPr txBox="1">
            <a:spLocks noGrp="1"/>
          </p:cNvSpPr>
          <p:nvPr>
            <p:ph type="title" idx="2"/>
          </p:nvPr>
        </p:nvSpPr>
        <p:spPr>
          <a:xfrm>
            <a:off x="3459397" y="128596"/>
            <a:ext cx="1812517" cy="45966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 smtClean="0"/>
              <a:t>03</a:t>
            </a:r>
            <a:endParaRPr sz="3600" dirty="0"/>
          </a:p>
        </p:txBody>
      </p:sp>
      <p:grpSp>
        <p:nvGrpSpPr>
          <p:cNvPr id="464" name="Google Shape;464;p32"/>
          <p:cNvGrpSpPr/>
          <p:nvPr/>
        </p:nvGrpSpPr>
        <p:grpSpPr>
          <a:xfrm>
            <a:off x="-43935" y="2323505"/>
            <a:ext cx="1644513" cy="2819995"/>
            <a:chOff x="142447" y="2080008"/>
            <a:chExt cx="1644513" cy="2819995"/>
          </a:xfrm>
        </p:grpSpPr>
        <p:sp>
          <p:nvSpPr>
            <p:cNvPr id="465" name="Google Shape;465;p32"/>
            <p:cNvSpPr/>
            <p:nvPr/>
          </p:nvSpPr>
          <p:spPr>
            <a:xfrm>
              <a:off x="569746" y="3005050"/>
              <a:ext cx="1122900" cy="1642500"/>
            </a:xfrm>
            <a:prstGeom prst="roundRect">
              <a:avLst>
                <a:gd name="adj" fmla="val 12662"/>
              </a:avLst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04775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466" name="Google Shape;466;p32"/>
            <p:cNvGrpSpPr/>
            <p:nvPr/>
          </p:nvGrpSpPr>
          <p:grpSpPr>
            <a:xfrm>
              <a:off x="142447" y="2080008"/>
              <a:ext cx="1644513" cy="2819995"/>
              <a:chOff x="3695625" y="535000"/>
              <a:chExt cx="1415975" cy="2428100"/>
            </a:xfrm>
          </p:grpSpPr>
          <p:sp>
            <p:nvSpPr>
              <p:cNvPr id="467" name="Google Shape;467;p32"/>
              <p:cNvSpPr/>
              <p:nvPr/>
            </p:nvSpPr>
            <p:spPr>
              <a:xfrm>
                <a:off x="4055500" y="1334675"/>
                <a:ext cx="975150" cy="1585200"/>
              </a:xfrm>
              <a:custGeom>
                <a:avLst/>
                <a:gdLst/>
                <a:ahLst/>
                <a:cxnLst/>
                <a:rect l="l" t="t" r="r" b="b"/>
                <a:pathLst>
                  <a:path w="39006" h="63408" extrusionOk="0">
                    <a:moveTo>
                      <a:pt x="19503" y="1"/>
                    </a:moveTo>
                    <a:cubicBezTo>
                      <a:pt x="9751" y="1"/>
                      <a:pt x="0" y="1361"/>
                      <a:pt x="0" y="4081"/>
                    </a:cubicBezTo>
                    <a:lnTo>
                      <a:pt x="0" y="58219"/>
                    </a:lnTo>
                    <a:lnTo>
                      <a:pt x="72" y="58219"/>
                    </a:lnTo>
                    <a:cubicBezTo>
                      <a:pt x="72" y="61678"/>
                      <a:pt x="9787" y="63407"/>
                      <a:pt x="19503" y="63407"/>
                    </a:cubicBezTo>
                    <a:cubicBezTo>
                      <a:pt x="29218" y="63407"/>
                      <a:pt x="38934" y="61678"/>
                      <a:pt x="38934" y="58219"/>
                    </a:cubicBezTo>
                    <a:lnTo>
                      <a:pt x="39005" y="58219"/>
                    </a:lnTo>
                    <a:lnTo>
                      <a:pt x="39005" y="4081"/>
                    </a:lnTo>
                    <a:cubicBezTo>
                      <a:pt x="39005" y="1361"/>
                      <a:pt x="29254" y="1"/>
                      <a:pt x="19503" y="1"/>
                    </a:cubicBezTo>
                    <a:close/>
                  </a:path>
                </a:pathLst>
              </a:custGeom>
              <a:solidFill>
                <a:srgbClr val="496697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8" name="Google Shape;468;p32"/>
              <p:cNvSpPr/>
              <p:nvPr/>
            </p:nvSpPr>
            <p:spPr>
              <a:xfrm>
                <a:off x="4106700" y="1374200"/>
                <a:ext cx="872750" cy="168500"/>
              </a:xfrm>
              <a:custGeom>
                <a:avLst/>
                <a:gdLst/>
                <a:ahLst/>
                <a:cxnLst/>
                <a:rect l="l" t="t" r="r" b="b"/>
                <a:pathLst>
                  <a:path w="34910" h="6740" extrusionOk="0">
                    <a:moveTo>
                      <a:pt x="17455" y="0"/>
                    </a:moveTo>
                    <a:cubicBezTo>
                      <a:pt x="7822" y="0"/>
                      <a:pt x="0" y="1512"/>
                      <a:pt x="0" y="3370"/>
                    </a:cubicBezTo>
                    <a:cubicBezTo>
                      <a:pt x="0" y="5227"/>
                      <a:pt x="7822" y="6739"/>
                      <a:pt x="17455" y="6739"/>
                    </a:cubicBezTo>
                    <a:cubicBezTo>
                      <a:pt x="27099" y="6739"/>
                      <a:pt x="34909" y="5227"/>
                      <a:pt x="34909" y="3370"/>
                    </a:cubicBezTo>
                    <a:cubicBezTo>
                      <a:pt x="34909" y="1512"/>
                      <a:pt x="27099" y="0"/>
                      <a:pt x="17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9" name="Google Shape;469;p32"/>
              <p:cNvSpPr/>
              <p:nvPr/>
            </p:nvSpPr>
            <p:spPr>
              <a:xfrm>
                <a:off x="4236475" y="1255125"/>
                <a:ext cx="380125" cy="1178750"/>
              </a:xfrm>
              <a:custGeom>
                <a:avLst/>
                <a:gdLst/>
                <a:ahLst/>
                <a:cxnLst/>
                <a:rect l="l" t="t" r="r" b="b"/>
                <a:pathLst>
                  <a:path w="15205" h="47150" extrusionOk="0">
                    <a:moveTo>
                      <a:pt x="5251" y="1"/>
                    </a:moveTo>
                    <a:lnTo>
                      <a:pt x="0" y="46018"/>
                    </a:lnTo>
                    <a:lnTo>
                      <a:pt x="9954" y="47149"/>
                    </a:lnTo>
                    <a:lnTo>
                      <a:pt x="15204" y="1132"/>
                    </a:lnTo>
                    <a:lnTo>
                      <a:pt x="5251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0" name="Google Shape;470;p32"/>
              <p:cNvSpPr/>
              <p:nvPr/>
            </p:nvSpPr>
            <p:spPr>
              <a:xfrm>
                <a:off x="4296000" y="1019675"/>
                <a:ext cx="33487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13395" h="40911" extrusionOk="0">
                    <a:moveTo>
                      <a:pt x="13395" y="1"/>
                    </a:moveTo>
                    <a:lnTo>
                      <a:pt x="5823" y="1441"/>
                    </a:lnTo>
                    <a:cubicBezTo>
                      <a:pt x="5918" y="1644"/>
                      <a:pt x="5954" y="1870"/>
                      <a:pt x="5930" y="2096"/>
                    </a:cubicBezTo>
                    <a:cubicBezTo>
                      <a:pt x="5852" y="2759"/>
                      <a:pt x="5293" y="3248"/>
                      <a:pt x="4641" y="3248"/>
                    </a:cubicBezTo>
                    <a:cubicBezTo>
                      <a:pt x="4591" y="3248"/>
                      <a:pt x="4540" y="3245"/>
                      <a:pt x="4489" y="3239"/>
                    </a:cubicBezTo>
                    <a:cubicBezTo>
                      <a:pt x="4394" y="3227"/>
                      <a:pt x="4287" y="3204"/>
                      <a:pt x="4191" y="3168"/>
                    </a:cubicBezTo>
                    <a:lnTo>
                      <a:pt x="0" y="39922"/>
                    </a:lnTo>
                    <a:lnTo>
                      <a:pt x="8728" y="40911"/>
                    </a:lnTo>
                    <a:lnTo>
                      <a:pt x="13395" y="1"/>
                    </a:ln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1" name="Google Shape;471;p32"/>
              <p:cNvSpPr/>
              <p:nvPr/>
            </p:nvSpPr>
            <p:spPr>
              <a:xfrm>
                <a:off x="4296000" y="1019675"/>
                <a:ext cx="33487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13395" h="40911" fill="none" extrusionOk="0">
                    <a:moveTo>
                      <a:pt x="13395" y="1"/>
                    </a:moveTo>
                    <a:lnTo>
                      <a:pt x="8728" y="40911"/>
                    </a:lnTo>
                    <a:lnTo>
                      <a:pt x="0" y="39922"/>
                    </a:lnTo>
                    <a:lnTo>
                      <a:pt x="4191" y="3168"/>
                    </a:lnTo>
                    <a:cubicBezTo>
                      <a:pt x="4287" y="3204"/>
                      <a:pt x="4394" y="3227"/>
                      <a:pt x="4489" y="3239"/>
                    </a:cubicBezTo>
                    <a:cubicBezTo>
                      <a:pt x="5203" y="3323"/>
                      <a:pt x="5846" y="2811"/>
                      <a:pt x="5930" y="2096"/>
                    </a:cubicBezTo>
                    <a:cubicBezTo>
                      <a:pt x="5954" y="1870"/>
                      <a:pt x="5918" y="1644"/>
                      <a:pt x="5823" y="1441"/>
                    </a:cubicBezTo>
                    <a:lnTo>
                      <a:pt x="13395" y="1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2" name="Google Shape;472;p32"/>
              <p:cNvSpPr/>
              <p:nvPr/>
            </p:nvSpPr>
            <p:spPr>
              <a:xfrm>
                <a:off x="4493950" y="1019675"/>
                <a:ext cx="13692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5477" h="40911" extrusionOk="0">
                    <a:moveTo>
                      <a:pt x="5477" y="1"/>
                    </a:moveTo>
                    <a:lnTo>
                      <a:pt x="4632" y="156"/>
                    </a:lnTo>
                    <a:lnTo>
                      <a:pt x="0" y="40827"/>
                    </a:lnTo>
                    <a:lnTo>
                      <a:pt x="810" y="40911"/>
                    </a:lnTo>
                    <a:lnTo>
                      <a:pt x="5477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3" name="Google Shape;473;p32"/>
              <p:cNvSpPr/>
              <p:nvPr/>
            </p:nvSpPr>
            <p:spPr>
              <a:xfrm>
                <a:off x="4393325" y="1124750"/>
                <a:ext cx="225650" cy="429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6" fill="none" extrusionOk="0">
                    <a:moveTo>
                      <a:pt x="9026" y="1"/>
                    </a:moveTo>
                    <a:lnTo>
                      <a:pt x="1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4" name="Google Shape;474;p32"/>
              <p:cNvSpPr/>
              <p:nvPr/>
            </p:nvSpPr>
            <p:spPr>
              <a:xfrm>
                <a:off x="4381125" y="1229525"/>
                <a:ext cx="225650" cy="432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28" fill="none" extrusionOk="0">
                    <a:moveTo>
                      <a:pt x="9026" y="1"/>
                    </a:moveTo>
                    <a:lnTo>
                      <a:pt x="1" y="1727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5" name="Google Shape;475;p32"/>
              <p:cNvSpPr/>
              <p:nvPr/>
            </p:nvSpPr>
            <p:spPr>
              <a:xfrm>
                <a:off x="4369225" y="1334600"/>
                <a:ext cx="225650" cy="429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6" fill="none" extrusionOk="0">
                    <a:moveTo>
                      <a:pt x="9025" y="1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6" name="Google Shape;476;p32"/>
              <p:cNvSpPr/>
              <p:nvPr/>
            </p:nvSpPr>
            <p:spPr>
              <a:xfrm>
                <a:off x="4357325" y="1439675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7" name="Google Shape;477;p32"/>
              <p:cNvSpPr/>
              <p:nvPr/>
            </p:nvSpPr>
            <p:spPr>
              <a:xfrm>
                <a:off x="4345400" y="1544750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6" y="0"/>
                    </a:moveTo>
                    <a:lnTo>
                      <a:pt x="1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8" name="Google Shape;478;p32"/>
              <p:cNvSpPr/>
              <p:nvPr/>
            </p:nvSpPr>
            <p:spPr>
              <a:xfrm>
                <a:off x="4333200" y="1649525"/>
                <a:ext cx="225950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9038" h="1727" fill="none" extrusionOk="0">
                    <a:moveTo>
                      <a:pt x="9038" y="0"/>
                    </a:moveTo>
                    <a:lnTo>
                      <a:pt x="1" y="1727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9" name="Google Shape;479;p32"/>
              <p:cNvSpPr/>
              <p:nvPr/>
            </p:nvSpPr>
            <p:spPr>
              <a:xfrm>
                <a:off x="4321300" y="1754600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0" name="Google Shape;480;p32"/>
              <p:cNvSpPr/>
              <p:nvPr/>
            </p:nvSpPr>
            <p:spPr>
              <a:xfrm>
                <a:off x="4309400" y="1859675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1" name="Google Shape;481;p32"/>
              <p:cNvSpPr/>
              <p:nvPr/>
            </p:nvSpPr>
            <p:spPr>
              <a:xfrm>
                <a:off x="4389175" y="1145600"/>
                <a:ext cx="241425" cy="1261775"/>
              </a:xfrm>
              <a:custGeom>
                <a:avLst/>
                <a:gdLst/>
                <a:ahLst/>
                <a:cxnLst/>
                <a:rect l="l" t="t" r="r" b="b"/>
                <a:pathLst>
                  <a:path w="9657" h="50471" extrusionOk="0">
                    <a:moveTo>
                      <a:pt x="5703" y="0"/>
                    </a:moveTo>
                    <a:lnTo>
                      <a:pt x="0" y="50006"/>
                    </a:lnTo>
                    <a:lnTo>
                      <a:pt x="4203" y="50471"/>
                    </a:lnTo>
                    <a:lnTo>
                      <a:pt x="9608" y="3131"/>
                    </a:lnTo>
                    <a:cubicBezTo>
                      <a:pt x="9656" y="2667"/>
                      <a:pt x="9442" y="2227"/>
                      <a:pt x="9037" y="1988"/>
                    </a:cubicBezTo>
                    <a:lnTo>
                      <a:pt x="5703" y="0"/>
                    </a:lnTo>
                    <a:close/>
                  </a:path>
                </a:pathLst>
              </a:custGeom>
              <a:solidFill>
                <a:srgbClr val="334E76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2" name="Google Shape;482;p32"/>
              <p:cNvSpPr/>
              <p:nvPr/>
            </p:nvSpPr>
            <p:spPr>
              <a:xfrm>
                <a:off x="4389175" y="1145600"/>
                <a:ext cx="241425" cy="1261775"/>
              </a:xfrm>
              <a:custGeom>
                <a:avLst/>
                <a:gdLst/>
                <a:ahLst/>
                <a:cxnLst/>
                <a:rect l="l" t="t" r="r" b="b"/>
                <a:pathLst>
                  <a:path w="9657" h="50471" fill="none" extrusionOk="0">
                    <a:moveTo>
                      <a:pt x="4203" y="50471"/>
                    </a:moveTo>
                    <a:lnTo>
                      <a:pt x="9608" y="3131"/>
                    </a:lnTo>
                    <a:cubicBezTo>
                      <a:pt x="9656" y="2667"/>
                      <a:pt x="9442" y="2227"/>
                      <a:pt x="9037" y="1988"/>
                    </a:cubicBezTo>
                    <a:lnTo>
                      <a:pt x="5703" y="0"/>
                    </a:lnTo>
                    <a:lnTo>
                      <a:pt x="0" y="50006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3" name="Google Shape;483;p32"/>
              <p:cNvSpPr/>
              <p:nvPr/>
            </p:nvSpPr>
            <p:spPr>
              <a:xfrm>
                <a:off x="4460900" y="1296200"/>
                <a:ext cx="186350" cy="1111175"/>
              </a:xfrm>
              <a:custGeom>
                <a:avLst/>
                <a:gdLst/>
                <a:ahLst/>
                <a:cxnLst/>
                <a:rect l="l" t="t" r="r" b="b"/>
                <a:pathLst>
                  <a:path w="7454" h="44447" extrusionOk="0">
                    <a:moveTo>
                      <a:pt x="5037" y="1"/>
                    </a:moveTo>
                    <a:lnTo>
                      <a:pt x="1" y="44161"/>
                    </a:lnTo>
                    <a:lnTo>
                      <a:pt x="2572" y="44447"/>
                    </a:lnTo>
                    <a:lnTo>
                      <a:pt x="7418" y="1930"/>
                    </a:lnTo>
                    <a:cubicBezTo>
                      <a:pt x="7454" y="1644"/>
                      <a:pt x="7323" y="1370"/>
                      <a:pt x="7073" y="1227"/>
                    </a:cubicBezTo>
                    <a:lnTo>
                      <a:pt x="5037" y="1"/>
                    </a:lnTo>
                    <a:close/>
                  </a:path>
                </a:pathLst>
              </a:custGeom>
              <a:solidFill>
                <a:srgbClr val="C97094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4" name="Google Shape;484;p32"/>
              <p:cNvSpPr/>
              <p:nvPr/>
            </p:nvSpPr>
            <p:spPr>
              <a:xfrm>
                <a:off x="4460900" y="1296200"/>
                <a:ext cx="186350" cy="1111175"/>
              </a:xfrm>
              <a:custGeom>
                <a:avLst/>
                <a:gdLst/>
                <a:ahLst/>
                <a:cxnLst/>
                <a:rect l="l" t="t" r="r" b="b"/>
                <a:pathLst>
                  <a:path w="7454" h="44447" fill="none" extrusionOk="0">
                    <a:moveTo>
                      <a:pt x="2572" y="44447"/>
                    </a:moveTo>
                    <a:lnTo>
                      <a:pt x="7418" y="1930"/>
                    </a:lnTo>
                    <a:cubicBezTo>
                      <a:pt x="7454" y="1644"/>
                      <a:pt x="7323" y="1370"/>
                      <a:pt x="7073" y="1227"/>
                    </a:cubicBezTo>
                    <a:lnTo>
                      <a:pt x="5037" y="1"/>
                    </a:lnTo>
                    <a:lnTo>
                      <a:pt x="1" y="44161"/>
                    </a:lnTo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5" name="Google Shape;485;p32"/>
              <p:cNvSpPr/>
              <p:nvPr/>
            </p:nvSpPr>
            <p:spPr>
              <a:xfrm>
                <a:off x="4236775" y="1139925"/>
                <a:ext cx="247675" cy="1249900"/>
              </a:xfrm>
              <a:custGeom>
                <a:avLst/>
                <a:gdLst/>
                <a:ahLst/>
                <a:cxnLst/>
                <a:rect l="l" t="t" r="r" b="b"/>
                <a:pathLst>
                  <a:path w="9907" h="49996" extrusionOk="0">
                    <a:moveTo>
                      <a:pt x="9906" y="1"/>
                    </a:moveTo>
                    <a:lnTo>
                      <a:pt x="6215" y="1192"/>
                    </a:lnTo>
                    <a:cubicBezTo>
                      <a:pt x="5775" y="1334"/>
                      <a:pt x="5453" y="1727"/>
                      <a:pt x="5406" y="2192"/>
                    </a:cubicBezTo>
                    <a:lnTo>
                      <a:pt x="0" y="49519"/>
                    </a:lnTo>
                    <a:lnTo>
                      <a:pt x="4203" y="49995"/>
                    </a:lnTo>
                    <a:lnTo>
                      <a:pt x="9906" y="1"/>
                    </a:lnTo>
                    <a:close/>
                  </a:path>
                </a:pathLst>
              </a:custGeom>
              <a:solidFill>
                <a:srgbClr val="334E76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6" name="Google Shape;486;p32"/>
              <p:cNvSpPr/>
              <p:nvPr/>
            </p:nvSpPr>
            <p:spPr>
              <a:xfrm>
                <a:off x="4236775" y="1139925"/>
                <a:ext cx="247675" cy="1249900"/>
              </a:xfrm>
              <a:custGeom>
                <a:avLst/>
                <a:gdLst/>
                <a:ahLst/>
                <a:cxnLst/>
                <a:rect l="l" t="t" r="r" b="b"/>
                <a:pathLst>
                  <a:path w="9907" h="49996" fill="none" extrusionOk="0">
                    <a:moveTo>
                      <a:pt x="0" y="49519"/>
                    </a:moveTo>
                    <a:lnTo>
                      <a:pt x="5406" y="2192"/>
                    </a:lnTo>
                    <a:cubicBezTo>
                      <a:pt x="5453" y="1727"/>
                      <a:pt x="5775" y="1334"/>
                      <a:pt x="6215" y="1192"/>
                    </a:cubicBezTo>
                    <a:lnTo>
                      <a:pt x="9906" y="1"/>
                    </a:lnTo>
                    <a:lnTo>
                      <a:pt x="4203" y="4999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7" name="Google Shape;487;p32"/>
              <p:cNvSpPr/>
              <p:nvPr/>
            </p:nvSpPr>
            <p:spPr>
              <a:xfrm>
                <a:off x="4206700" y="1274775"/>
                <a:ext cx="190225" cy="1103725"/>
              </a:xfrm>
              <a:custGeom>
                <a:avLst/>
                <a:gdLst/>
                <a:ahLst/>
                <a:cxnLst/>
                <a:rect l="l" t="t" r="r" b="b"/>
                <a:pathLst>
                  <a:path w="7609" h="44149" extrusionOk="0">
                    <a:moveTo>
                      <a:pt x="7609" y="0"/>
                    </a:moveTo>
                    <a:lnTo>
                      <a:pt x="5346" y="727"/>
                    </a:lnTo>
                    <a:cubicBezTo>
                      <a:pt x="5085" y="810"/>
                      <a:pt x="4882" y="1048"/>
                      <a:pt x="4858" y="1334"/>
                    </a:cubicBezTo>
                    <a:lnTo>
                      <a:pt x="1" y="43851"/>
                    </a:lnTo>
                    <a:lnTo>
                      <a:pt x="2572" y="44149"/>
                    </a:lnTo>
                    <a:lnTo>
                      <a:pt x="76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8" name="Google Shape;488;p32"/>
              <p:cNvSpPr/>
              <p:nvPr/>
            </p:nvSpPr>
            <p:spPr>
              <a:xfrm>
                <a:off x="4206700" y="1274775"/>
                <a:ext cx="190225" cy="1103725"/>
              </a:xfrm>
              <a:custGeom>
                <a:avLst/>
                <a:gdLst/>
                <a:ahLst/>
                <a:cxnLst/>
                <a:rect l="l" t="t" r="r" b="b"/>
                <a:pathLst>
                  <a:path w="7609" h="44149" fill="none" extrusionOk="0">
                    <a:moveTo>
                      <a:pt x="1" y="43851"/>
                    </a:moveTo>
                    <a:lnTo>
                      <a:pt x="4858" y="1334"/>
                    </a:lnTo>
                    <a:cubicBezTo>
                      <a:pt x="4882" y="1048"/>
                      <a:pt x="5085" y="810"/>
                      <a:pt x="5346" y="727"/>
                    </a:cubicBezTo>
                    <a:lnTo>
                      <a:pt x="7609" y="0"/>
                    </a:lnTo>
                    <a:lnTo>
                      <a:pt x="2572" y="44149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9" name="Google Shape;489;p32"/>
              <p:cNvSpPr/>
              <p:nvPr/>
            </p:nvSpPr>
            <p:spPr>
              <a:xfrm>
                <a:off x="4407000" y="1805325"/>
                <a:ext cx="51850" cy="43600"/>
              </a:xfrm>
              <a:custGeom>
                <a:avLst/>
                <a:gdLst/>
                <a:ahLst/>
                <a:cxnLst/>
                <a:rect l="l" t="t" r="r" b="b"/>
                <a:pathLst>
                  <a:path w="2074" h="1744" extrusionOk="0">
                    <a:moveTo>
                      <a:pt x="918" y="1"/>
                    </a:moveTo>
                    <a:cubicBezTo>
                      <a:pt x="485" y="1"/>
                      <a:pt x="105" y="329"/>
                      <a:pt x="61" y="769"/>
                    </a:cubicBezTo>
                    <a:cubicBezTo>
                      <a:pt x="0" y="1332"/>
                      <a:pt x="449" y="1743"/>
                      <a:pt x="932" y="1743"/>
                    </a:cubicBezTo>
                    <a:cubicBezTo>
                      <a:pt x="1114" y="1743"/>
                      <a:pt x="1300" y="1685"/>
                      <a:pt x="1466" y="1555"/>
                    </a:cubicBezTo>
                    <a:cubicBezTo>
                      <a:pt x="2073" y="1067"/>
                      <a:pt x="1787" y="91"/>
                      <a:pt x="1025" y="7"/>
                    </a:cubicBezTo>
                    <a:cubicBezTo>
                      <a:pt x="989" y="3"/>
                      <a:pt x="954" y="1"/>
                      <a:pt x="918" y="1"/>
                    </a:cubicBez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0" name="Google Shape;490;p32"/>
              <p:cNvSpPr/>
              <p:nvPr/>
            </p:nvSpPr>
            <p:spPr>
              <a:xfrm>
                <a:off x="4313550" y="1889075"/>
                <a:ext cx="228800" cy="193650"/>
              </a:xfrm>
              <a:custGeom>
                <a:avLst/>
                <a:gdLst/>
                <a:ahLst/>
                <a:cxnLst/>
                <a:rect l="l" t="t" r="r" b="b"/>
                <a:pathLst>
                  <a:path w="9152" h="7746" extrusionOk="0">
                    <a:moveTo>
                      <a:pt x="4111" y="1"/>
                    </a:moveTo>
                    <a:cubicBezTo>
                      <a:pt x="2275" y="1"/>
                      <a:pt x="478" y="1294"/>
                      <a:pt x="239" y="3444"/>
                    </a:cubicBezTo>
                    <a:cubicBezTo>
                      <a:pt x="1" y="5563"/>
                      <a:pt x="1513" y="7480"/>
                      <a:pt x="3632" y="7718"/>
                    </a:cubicBezTo>
                    <a:cubicBezTo>
                      <a:pt x="3793" y="7736"/>
                      <a:pt x="3950" y="7745"/>
                      <a:pt x="4105" y="7745"/>
                    </a:cubicBezTo>
                    <a:cubicBezTo>
                      <a:pt x="7257" y="7745"/>
                      <a:pt x="9152" y="4044"/>
                      <a:pt x="7109" y="1467"/>
                    </a:cubicBezTo>
                    <a:cubicBezTo>
                      <a:pt x="6309" y="459"/>
                      <a:pt x="5203" y="1"/>
                      <a:pt x="4111" y="1"/>
                    </a:cubicBez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1" name="Google Shape;491;p32"/>
              <p:cNvSpPr/>
              <p:nvPr/>
            </p:nvSpPr>
            <p:spPr>
              <a:xfrm>
                <a:off x="4313550" y="1858175"/>
                <a:ext cx="231325" cy="233700"/>
              </a:xfrm>
              <a:custGeom>
                <a:avLst/>
                <a:gdLst/>
                <a:ahLst/>
                <a:cxnLst/>
                <a:rect l="l" t="t" r="r" b="b"/>
                <a:pathLst>
                  <a:path w="9253" h="9348" fill="none" extrusionOk="0">
                    <a:moveTo>
                      <a:pt x="3632" y="8954"/>
                    </a:moveTo>
                    <a:cubicBezTo>
                      <a:pt x="7061" y="9347"/>
                      <a:pt x="9252" y="5406"/>
                      <a:pt x="7109" y="2703"/>
                    </a:cubicBezTo>
                    <a:cubicBezTo>
                      <a:pt x="4966" y="1"/>
                      <a:pt x="620" y="1251"/>
                      <a:pt x="239" y="4680"/>
                    </a:cubicBezTo>
                    <a:cubicBezTo>
                      <a:pt x="1" y="6799"/>
                      <a:pt x="1513" y="8716"/>
                      <a:pt x="3632" y="8954"/>
                    </a:cubicBez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2" name="Google Shape;492;p32"/>
              <p:cNvSpPr/>
              <p:nvPr/>
            </p:nvSpPr>
            <p:spPr>
              <a:xfrm>
                <a:off x="4911850" y="713500"/>
                <a:ext cx="199750" cy="414950"/>
              </a:xfrm>
              <a:custGeom>
                <a:avLst/>
                <a:gdLst/>
                <a:ahLst/>
                <a:cxnLst/>
                <a:rect l="l" t="t" r="r" b="b"/>
                <a:pathLst>
                  <a:path w="7990" h="16598" extrusionOk="0">
                    <a:moveTo>
                      <a:pt x="6340" y="1"/>
                    </a:moveTo>
                    <a:cubicBezTo>
                      <a:pt x="6298" y="1"/>
                      <a:pt x="6256" y="18"/>
                      <a:pt x="6227" y="56"/>
                    </a:cubicBezTo>
                    <a:cubicBezTo>
                      <a:pt x="5275" y="1556"/>
                      <a:pt x="1120" y="8128"/>
                      <a:pt x="596" y="10664"/>
                    </a:cubicBezTo>
                    <a:cubicBezTo>
                      <a:pt x="0" y="13522"/>
                      <a:pt x="1060" y="16153"/>
                      <a:pt x="2965" y="16546"/>
                    </a:cubicBezTo>
                    <a:cubicBezTo>
                      <a:pt x="3128" y="16581"/>
                      <a:pt x="3292" y="16598"/>
                      <a:pt x="3456" y="16598"/>
                    </a:cubicBezTo>
                    <a:cubicBezTo>
                      <a:pt x="5194" y="16598"/>
                      <a:pt x="6922" y="14692"/>
                      <a:pt x="7466" y="12081"/>
                    </a:cubicBezTo>
                    <a:cubicBezTo>
                      <a:pt x="7990" y="9557"/>
                      <a:pt x="6775" y="1866"/>
                      <a:pt x="6489" y="103"/>
                    </a:cubicBezTo>
                    <a:cubicBezTo>
                      <a:pt x="6468" y="39"/>
                      <a:pt x="6404" y="1"/>
                      <a:pt x="634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3" name="Google Shape;493;p32"/>
              <p:cNvSpPr/>
              <p:nvPr/>
            </p:nvSpPr>
            <p:spPr>
              <a:xfrm>
                <a:off x="4678775" y="1094425"/>
                <a:ext cx="361675" cy="1418225"/>
              </a:xfrm>
              <a:custGeom>
                <a:avLst/>
                <a:gdLst/>
                <a:ahLst/>
                <a:cxnLst/>
                <a:rect l="l" t="t" r="r" b="b"/>
                <a:pathLst>
                  <a:path w="14467" h="56729" extrusionOk="0">
                    <a:moveTo>
                      <a:pt x="11219" y="0"/>
                    </a:moveTo>
                    <a:cubicBezTo>
                      <a:pt x="10754" y="0"/>
                      <a:pt x="10345" y="332"/>
                      <a:pt x="10252" y="809"/>
                    </a:cubicBezTo>
                    <a:lnTo>
                      <a:pt x="96" y="55554"/>
                    </a:lnTo>
                    <a:cubicBezTo>
                      <a:pt x="1" y="56078"/>
                      <a:pt x="346" y="56590"/>
                      <a:pt x="870" y="56709"/>
                    </a:cubicBezTo>
                    <a:cubicBezTo>
                      <a:pt x="938" y="56722"/>
                      <a:pt x="1005" y="56729"/>
                      <a:pt x="1071" y="56729"/>
                    </a:cubicBezTo>
                    <a:cubicBezTo>
                      <a:pt x="1529" y="56729"/>
                      <a:pt x="1934" y="56416"/>
                      <a:pt x="2049" y="55959"/>
                    </a:cubicBezTo>
                    <a:lnTo>
                      <a:pt x="14348" y="1654"/>
                    </a:lnTo>
                    <a:cubicBezTo>
                      <a:pt x="14467" y="1118"/>
                      <a:pt x="14122" y="583"/>
                      <a:pt x="13586" y="464"/>
                    </a:cubicBezTo>
                    <a:lnTo>
                      <a:pt x="11431" y="23"/>
                    </a:lnTo>
                    <a:cubicBezTo>
                      <a:pt x="11360" y="8"/>
                      <a:pt x="11289" y="0"/>
                      <a:pt x="11219" y="0"/>
                    </a:cubicBezTo>
                    <a:close/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4" name="Google Shape;494;p32"/>
              <p:cNvSpPr/>
              <p:nvPr/>
            </p:nvSpPr>
            <p:spPr>
              <a:xfrm>
                <a:off x="4905000" y="1074700"/>
                <a:ext cx="1444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8504" extrusionOk="0">
                    <a:moveTo>
                      <a:pt x="2316" y="0"/>
                    </a:moveTo>
                    <a:cubicBezTo>
                      <a:pt x="1799" y="0"/>
                      <a:pt x="1417" y="99"/>
                      <a:pt x="1370" y="336"/>
                    </a:cubicBezTo>
                    <a:lnTo>
                      <a:pt x="1" y="7682"/>
                    </a:lnTo>
                    <a:cubicBezTo>
                      <a:pt x="9" y="7647"/>
                      <a:pt x="88" y="7631"/>
                      <a:pt x="219" y="7631"/>
                    </a:cubicBezTo>
                    <a:cubicBezTo>
                      <a:pt x="1064" y="7631"/>
                      <a:pt x="4053" y="8277"/>
                      <a:pt x="4001" y="8504"/>
                    </a:cubicBezTo>
                    <a:lnTo>
                      <a:pt x="5656" y="1217"/>
                    </a:lnTo>
                    <a:cubicBezTo>
                      <a:pt x="5775" y="621"/>
                      <a:pt x="3616" y="0"/>
                      <a:pt x="231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5" name="Google Shape;495;p32"/>
              <p:cNvSpPr/>
              <p:nvPr/>
            </p:nvSpPr>
            <p:spPr>
              <a:xfrm>
                <a:off x="4925550" y="1068300"/>
                <a:ext cx="131625" cy="91025"/>
              </a:xfrm>
              <a:custGeom>
                <a:avLst/>
                <a:gdLst/>
                <a:ahLst/>
                <a:cxnLst/>
                <a:rect l="l" t="t" r="r" b="b"/>
                <a:pathLst>
                  <a:path w="5265" h="3641" extrusionOk="0">
                    <a:moveTo>
                      <a:pt x="1124" y="0"/>
                    </a:moveTo>
                    <a:cubicBezTo>
                      <a:pt x="686" y="0"/>
                      <a:pt x="382" y="69"/>
                      <a:pt x="345" y="235"/>
                    </a:cubicBezTo>
                    <a:lnTo>
                      <a:pt x="12" y="2640"/>
                    </a:lnTo>
                    <a:cubicBezTo>
                      <a:pt x="0" y="2723"/>
                      <a:pt x="203" y="2830"/>
                      <a:pt x="453" y="2878"/>
                    </a:cubicBezTo>
                    <a:lnTo>
                      <a:pt x="4013" y="3616"/>
                    </a:lnTo>
                    <a:cubicBezTo>
                      <a:pt x="4101" y="3633"/>
                      <a:pt x="4187" y="3641"/>
                      <a:pt x="4261" y="3641"/>
                    </a:cubicBezTo>
                    <a:cubicBezTo>
                      <a:pt x="4397" y="3641"/>
                      <a:pt x="4497" y="3615"/>
                      <a:pt x="4513" y="3568"/>
                    </a:cubicBezTo>
                    <a:lnTo>
                      <a:pt x="5156" y="1223"/>
                    </a:lnTo>
                    <a:cubicBezTo>
                      <a:pt x="5264" y="698"/>
                      <a:pt x="2515" y="0"/>
                      <a:pt x="1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6" name="Google Shape;496;p32"/>
              <p:cNvSpPr/>
              <p:nvPr/>
            </p:nvSpPr>
            <p:spPr>
              <a:xfrm>
                <a:off x="3979000" y="1003025"/>
                <a:ext cx="878100" cy="1227050"/>
              </a:xfrm>
              <a:custGeom>
                <a:avLst/>
                <a:gdLst/>
                <a:ahLst/>
                <a:cxnLst/>
                <a:rect l="l" t="t" r="r" b="b"/>
                <a:pathLst>
                  <a:path w="35124" h="49082" extrusionOk="0">
                    <a:moveTo>
                      <a:pt x="2632" y="0"/>
                    </a:moveTo>
                    <a:lnTo>
                      <a:pt x="0" y="1441"/>
                    </a:lnTo>
                    <a:lnTo>
                      <a:pt x="5715" y="11847"/>
                    </a:lnTo>
                    <a:lnTo>
                      <a:pt x="5727" y="11847"/>
                    </a:lnTo>
                    <a:lnTo>
                      <a:pt x="26004" y="48792"/>
                    </a:lnTo>
                    <a:cubicBezTo>
                      <a:pt x="26101" y="48979"/>
                      <a:pt x="26292" y="49081"/>
                      <a:pt x="26486" y="49081"/>
                    </a:cubicBezTo>
                    <a:cubicBezTo>
                      <a:pt x="26601" y="49081"/>
                      <a:pt x="26716" y="49046"/>
                      <a:pt x="26813" y="48970"/>
                    </a:cubicBezTo>
                    <a:cubicBezTo>
                      <a:pt x="35124" y="42803"/>
                      <a:pt x="18538" y="10954"/>
                      <a:pt x="7716" y="9251"/>
                    </a:cubicBezTo>
                    <a:lnTo>
                      <a:pt x="2632" y="0"/>
                    </a:ln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7" name="Google Shape;497;p32"/>
              <p:cNvSpPr/>
              <p:nvPr/>
            </p:nvSpPr>
            <p:spPr>
              <a:xfrm>
                <a:off x="3695625" y="646225"/>
                <a:ext cx="484150" cy="590850"/>
              </a:xfrm>
              <a:custGeom>
                <a:avLst/>
                <a:gdLst/>
                <a:ahLst/>
                <a:cxnLst/>
                <a:rect l="l" t="t" r="r" b="b"/>
                <a:pathLst>
                  <a:path w="19366" h="23634" extrusionOk="0">
                    <a:moveTo>
                      <a:pt x="8395" y="4490"/>
                    </a:moveTo>
                    <a:cubicBezTo>
                      <a:pt x="9768" y="4490"/>
                      <a:pt x="10748" y="5786"/>
                      <a:pt x="11645" y="7426"/>
                    </a:cubicBezTo>
                    <a:cubicBezTo>
                      <a:pt x="12835" y="9581"/>
                      <a:pt x="13431" y="11534"/>
                      <a:pt x="11276" y="12724"/>
                    </a:cubicBezTo>
                    <a:cubicBezTo>
                      <a:pt x="10736" y="13019"/>
                      <a:pt x="10231" y="13153"/>
                      <a:pt x="9758" y="13153"/>
                    </a:cubicBezTo>
                    <a:cubicBezTo>
                      <a:pt x="8343" y="13153"/>
                      <a:pt x="7218" y="11959"/>
                      <a:pt x="6335" y="10343"/>
                    </a:cubicBezTo>
                    <a:cubicBezTo>
                      <a:pt x="5144" y="8188"/>
                      <a:pt x="4823" y="6081"/>
                      <a:pt x="6978" y="4902"/>
                    </a:cubicBezTo>
                    <a:cubicBezTo>
                      <a:pt x="7495" y="4618"/>
                      <a:pt x="7964" y="4490"/>
                      <a:pt x="8395" y="4490"/>
                    </a:cubicBezTo>
                    <a:close/>
                    <a:moveTo>
                      <a:pt x="8285" y="0"/>
                    </a:moveTo>
                    <a:cubicBezTo>
                      <a:pt x="7167" y="0"/>
                      <a:pt x="5999" y="298"/>
                      <a:pt x="4811" y="949"/>
                    </a:cubicBezTo>
                    <a:cubicBezTo>
                      <a:pt x="465" y="3330"/>
                      <a:pt x="1" y="8176"/>
                      <a:pt x="2382" y="12522"/>
                    </a:cubicBezTo>
                    <a:cubicBezTo>
                      <a:pt x="4069" y="15594"/>
                      <a:pt x="6448" y="17755"/>
                      <a:pt x="9519" y="17755"/>
                    </a:cubicBezTo>
                    <a:cubicBezTo>
                      <a:pt x="9959" y="17755"/>
                      <a:pt x="10414" y="17710"/>
                      <a:pt x="10883" y="17618"/>
                    </a:cubicBezTo>
                    <a:lnTo>
                      <a:pt x="14038" y="23368"/>
                    </a:lnTo>
                    <a:cubicBezTo>
                      <a:pt x="14142" y="23554"/>
                      <a:pt x="14362" y="23634"/>
                      <a:pt x="14656" y="23634"/>
                    </a:cubicBezTo>
                    <a:cubicBezTo>
                      <a:pt x="16115" y="23634"/>
                      <a:pt x="19366" y="21645"/>
                      <a:pt x="18860" y="20713"/>
                    </a:cubicBezTo>
                    <a:lnTo>
                      <a:pt x="15693" y="14939"/>
                    </a:lnTo>
                    <a:cubicBezTo>
                      <a:pt x="18265" y="12177"/>
                      <a:pt x="17515" y="8748"/>
                      <a:pt x="15610" y="5259"/>
                    </a:cubicBezTo>
                    <a:cubicBezTo>
                      <a:pt x="13880" y="2102"/>
                      <a:pt x="11257" y="0"/>
                      <a:pt x="8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8" name="Google Shape;498;p32"/>
              <p:cNvSpPr/>
              <p:nvPr/>
            </p:nvSpPr>
            <p:spPr>
              <a:xfrm>
                <a:off x="4016200" y="951825"/>
                <a:ext cx="348875" cy="1362425"/>
              </a:xfrm>
              <a:custGeom>
                <a:avLst/>
                <a:gdLst/>
                <a:ahLst/>
                <a:cxnLst/>
                <a:rect l="l" t="t" r="r" b="b"/>
                <a:pathLst>
                  <a:path w="13955" h="54497" extrusionOk="0">
                    <a:moveTo>
                      <a:pt x="10573" y="0"/>
                    </a:moveTo>
                    <a:lnTo>
                      <a:pt x="7585" y="179"/>
                    </a:lnTo>
                    <a:lnTo>
                      <a:pt x="8240" y="10716"/>
                    </a:lnTo>
                    <a:cubicBezTo>
                      <a:pt x="1" y="17943"/>
                      <a:pt x="3037" y="53721"/>
                      <a:pt x="13347" y="54495"/>
                    </a:cubicBezTo>
                    <a:cubicBezTo>
                      <a:pt x="13361" y="54496"/>
                      <a:pt x="13374" y="54496"/>
                      <a:pt x="13388" y="54496"/>
                    </a:cubicBezTo>
                    <a:cubicBezTo>
                      <a:pt x="13703" y="54496"/>
                      <a:pt x="13954" y="54231"/>
                      <a:pt x="13943" y="53912"/>
                    </a:cubicBezTo>
                    <a:lnTo>
                      <a:pt x="11300" y="11835"/>
                    </a:lnTo>
                    <a:lnTo>
                      <a:pt x="11312" y="11835"/>
                    </a:lnTo>
                    <a:lnTo>
                      <a:pt x="10573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9" name="Google Shape;499;p32"/>
              <p:cNvSpPr/>
              <p:nvPr/>
            </p:nvSpPr>
            <p:spPr>
              <a:xfrm>
                <a:off x="4264150" y="1232500"/>
                <a:ext cx="100925" cy="108175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43270" extrusionOk="0">
                    <a:moveTo>
                      <a:pt x="1346" y="1"/>
                    </a:moveTo>
                    <a:cubicBezTo>
                      <a:pt x="882" y="25"/>
                      <a:pt x="429" y="120"/>
                      <a:pt x="0" y="287"/>
                    </a:cubicBezTo>
                    <a:lnTo>
                      <a:pt x="2656" y="42768"/>
                    </a:lnTo>
                    <a:cubicBezTo>
                      <a:pt x="2667" y="42887"/>
                      <a:pt x="2632" y="43018"/>
                      <a:pt x="2560" y="43113"/>
                    </a:cubicBezTo>
                    <a:cubicBezTo>
                      <a:pt x="2846" y="43197"/>
                      <a:pt x="3132" y="43244"/>
                      <a:pt x="3429" y="43268"/>
                    </a:cubicBezTo>
                    <a:cubicBezTo>
                      <a:pt x="3443" y="43269"/>
                      <a:pt x="3456" y="43269"/>
                      <a:pt x="3470" y="43269"/>
                    </a:cubicBezTo>
                    <a:cubicBezTo>
                      <a:pt x="3785" y="43269"/>
                      <a:pt x="4036" y="43004"/>
                      <a:pt x="4025" y="42685"/>
                    </a:cubicBezTo>
                    <a:lnTo>
                      <a:pt x="1346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0" name="Google Shape;500;p32"/>
              <p:cNvSpPr/>
              <p:nvPr/>
            </p:nvSpPr>
            <p:spPr>
              <a:xfrm>
                <a:off x="4175750" y="1333350"/>
                <a:ext cx="63275" cy="53575"/>
              </a:xfrm>
              <a:custGeom>
                <a:avLst/>
                <a:gdLst/>
                <a:ahLst/>
                <a:cxnLst/>
                <a:rect l="l" t="t" r="r" b="b"/>
                <a:pathLst>
                  <a:path w="2531" h="2143" extrusionOk="0">
                    <a:moveTo>
                      <a:pt x="1422" y="1"/>
                    </a:moveTo>
                    <a:cubicBezTo>
                      <a:pt x="1401" y="1"/>
                      <a:pt x="1379" y="2"/>
                      <a:pt x="1358" y="3"/>
                    </a:cubicBezTo>
                    <a:cubicBezTo>
                      <a:pt x="405" y="63"/>
                      <a:pt x="0" y="1241"/>
                      <a:pt x="715" y="1872"/>
                    </a:cubicBezTo>
                    <a:cubicBezTo>
                      <a:pt x="927" y="2059"/>
                      <a:pt x="1174" y="2143"/>
                      <a:pt x="1416" y="2143"/>
                    </a:cubicBezTo>
                    <a:cubicBezTo>
                      <a:pt x="1989" y="2143"/>
                      <a:pt x="2531" y="1673"/>
                      <a:pt x="2489" y="1003"/>
                    </a:cubicBezTo>
                    <a:cubicBezTo>
                      <a:pt x="2454" y="441"/>
                      <a:pt x="1978" y="1"/>
                      <a:pt x="142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1" name="Google Shape;501;p32"/>
              <p:cNvSpPr/>
              <p:nvPr/>
            </p:nvSpPr>
            <p:spPr>
              <a:xfrm>
                <a:off x="4039125" y="535000"/>
                <a:ext cx="390550" cy="625725"/>
              </a:xfrm>
              <a:custGeom>
                <a:avLst/>
                <a:gdLst/>
                <a:ahLst/>
                <a:cxnLst/>
                <a:rect l="l" t="t" r="r" b="b"/>
                <a:pathLst>
                  <a:path w="15622" h="25029" extrusionOk="0">
                    <a:moveTo>
                      <a:pt x="7655" y="4510"/>
                    </a:moveTo>
                    <a:cubicBezTo>
                      <a:pt x="9917" y="4510"/>
                      <a:pt x="10721" y="6411"/>
                      <a:pt x="10871" y="8779"/>
                    </a:cubicBezTo>
                    <a:cubicBezTo>
                      <a:pt x="11026" y="11232"/>
                      <a:pt x="10418" y="13280"/>
                      <a:pt x="7966" y="13435"/>
                    </a:cubicBezTo>
                    <a:lnTo>
                      <a:pt x="7966" y="13423"/>
                    </a:lnTo>
                    <a:cubicBezTo>
                      <a:pt x="7874" y="13429"/>
                      <a:pt x="7786" y="13431"/>
                      <a:pt x="7700" y="13431"/>
                    </a:cubicBezTo>
                    <a:cubicBezTo>
                      <a:pt x="5462" y="13431"/>
                      <a:pt x="4960" y="11522"/>
                      <a:pt x="4810" y="9160"/>
                    </a:cubicBezTo>
                    <a:cubicBezTo>
                      <a:pt x="4668" y="6696"/>
                      <a:pt x="4953" y="4672"/>
                      <a:pt x="7406" y="4517"/>
                    </a:cubicBezTo>
                    <a:cubicBezTo>
                      <a:pt x="7491" y="4512"/>
                      <a:pt x="7574" y="4510"/>
                      <a:pt x="7655" y="4510"/>
                    </a:cubicBezTo>
                    <a:close/>
                    <a:moveTo>
                      <a:pt x="7655" y="0"/>
                    </a:moveTo>
                    <a:cubicBezTo>
                      <a:pt x="7479" y="0"/>
                      <a:pt x="7301" y="6"/>
                      <a:pt x="7120" y="16"/>
                    </a:cubicBezTo>
                    <a:cubicBezTo>
                      <a:pt x="2179" y="314"/>
                      <a:pt x="0" y="4481"/>
                      <a:pt x="310" y="9434"/>
                    </a:cubicBezTo>
                    <a:cubicBezTo>
                      <a:pt x="560" y="13399"/>
                      <a:pt x="1762" y="16697"/>
                      <a:pt x="5418" y="17650"/>
                    </a:cubicBezTo>
                    <a:lnTo>
                      <a:pt x="5834" y="24234"/>
                    </a:lnTo>
                    <a:cubicBezTo>
                      <a:pt x="5865" y="24782"/>
                      <a:pt x="6918" y="25029"/>
                      <a:pt x="8093" y="25029"/>
                    </a:cubicBezTo>
                    <a:cubicBezTo>
                      <a:pt x="9624" y="25029"/>
                      <a:pt x="11364" y="24609"/>
                      <a:pt x="11323" y="23888"/>
                    </a:cubicBezTo>
                    <a:lnTo>
                      <a:pt x="10906" y="17340"/>
                    </a:lnTo>
                    <a:cubicBezTo>
                      <a:pt x="14466" y="15983"/>
                      <a:pt x="15621" y="12518"/>
                      <a:pt x="15371" y="8494"/>
                    </a:cubicBezTo>
                    <a:cubicBezTo>
                      <a:pt x="15073" y="3733"/>
                      <a:pt x="12288" y="0"/>
                      <a:pt x="765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2" name="Google Shape;502;p32"/>
              <p:cNvSpPr/>
              <p:nvPr/>
            </p:nvSpPr>
            <p:spPr>
              <a:xfrm>
                <a:off x="4109075" y="1439975"/>
                <a:ext cx="863525" cy="151700"/>
              </a:xfrm>
              <a:custGeom>
                <a:avLst/>
                <a:gdLst/>
                <a:ahLst/>
                <a:cxnLst/>
                <a:rect l="l" t="t" r="r" b="b"/>
                <a:pathLst>
                  <a:path w="34541" h="6068" extrusionOk="0">
                    <a:moveTo>
                      <a:pt x="34540" y="0"/>
                    </a:moveTo>
                    <a:cubicBezTo>
                      <a:pt x="33052" y="1572"/>
                      <a:pt x="25932" y="2763"/>
                      <a:pt x="17360" y="2763"/>
                    </a:cubicBezTo>
                    <a:cubicBezTo>
                      <a:pt x="8930" y="2763"/>
                      <a:pt x="1905" y="1608"/>
                      <a:pt x="262" y="84"/>
                    </a:cubicBezTo>
                    <a:lnTo>
                      <a:pt x="262" y="84"/>
                    </a:lnTo>
                    <a:lnTo>
                      <a:pt x="274" y="143"/>
                    </a:lnTo>
                    <a:lnTo>
                      <a:pt x="0" y="2370"/>
                    </a:lnTo>
                    <a:cubicBezTo>
                      <a:pt x="0" y="2370"/>
                      <a:pt x="3882" y="5192"/>
                      <a:pt x="11109" y="5965"/>
                    </a:cubicBezTo>
                    <a:cubicBezTo>
                      <a:pt x="11765" y="6036"/>
                      <a:pt x="12495" y="6067"/>
                      <a:pt x="13280" y="6067"/>
                    </a:cubicBezTo>
                    <a:cubicBezTo>
                      <a:pt x="21151" y="6067"/>
                      <a:pt x="34540" y="2858"/>
                      <a:pt x="34540" y="2858"/>
                    </a:cubicBezTo>
                    <a:lnTo>
                      <a:pt x="34540" y="0"/>
                    </a:ln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3" name="Google Shape;503;p32"/>
              <p:cNvSpPr/>
              <p:nvPr/>
            </p:nvSpPr>
            <p:spPr>
              <a:xfrm>
                <a:off x="4574300" y="2420450"/>
                <a:ext cx="19975" cy="13605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5442" extrusionOk="0">
                    <a:moveTo>
                      <a:pt x="1" y="5442"/>
                    </a:moveTo>
                    <a:lnTo>
                      <a:pt x="799" y="1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4" name="Google Shape;504;p32"/>
              <p:cNvSpPr/>
              <p:nvPr/>
            </p:nvSpPr>
            <p:spPr>
              <a:xfrm>
                <a:off x="4574300" y="2419550"/>
                <a:ext cx="26225" cy="1369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478" extrusionOk="0">
                    <a:moveTo>
                      <a:pt x="560" y="1"/>
                    </a:moveTo>
                    <a:lnTo>
                      <a:pt x="1" y="5478"/>
                    </a:lnTo>
                    <a:lnTo>
                      <a:pt x="1" y="5478"/>
                    </a:lnTo>
                    <a:lnTo>
                      <a:pt x="1049" y="72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5" name="Google Shape;505;p32"/>
              <p:cNvSpPr/>
              <p:nvPr/>
            </p:nvSpPr>
            <p:spPr>
              <a:xfrm>
                <a:off x="4908575" y="2422225"/>
                <a:ext cx="18475" cy="1363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5454" extrusionOk="0">
                    <a:moveTo>
                      <a:pt x="739" y="5454"/>
                    </a:moveTo>
                    <a:lnTo>
                      <a:pt x="1" y="1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6" name="Google Shape;506;p32"/>
              <p:cNvSpPr/>
              <p:nvPr/>
            </p:nvSpPr>
            <p:spPr>
              <a:xfrm>
                <a:off x="4902625" y="2421650"/>
                <a:ext cx="24425" cy="13692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5477" extrusionOk="0">
                    <a:moveTo>
                      <a:pt x="489" y="0"/>
                    </a:moveTo>
                    <a:lnTo>
                      <a:pt x="0" y="60"/>
                    </a:lnTo>
                    <a:lnTo>
                      <a:pt x="977" y="5477"/>
                    </a:lnTo>
                    <a:lnTo>
                      <a:pt x="977" y="5477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7" name="Google Shape;507;p32"/>
              <p:cNvSpPr/>
              <p:nvPr/>
            </p:nvSpPr>
            <p:spPr>
              <a:xfrm>
                <a:off x="4554950" y="1303525"/>
                <a:ext cx="237575" cy="1160150"/>
              </a:xfrm>
              <a:custGeom>
                <a:avLst/>
                <a:gdLst/>
                <a:ahLst/>
                <a:cxnLst/>
                <a:rect l="l" t="t" r="r" b="b"/>
                <a:pathLst>
                  <a:path w="9503" h="46406" extrusionOk="0">
                    <a:moveTo>
                      <a:pt x="7953" y="1"/>
                    </a:moveTo>
                    <a:cubicBezTo>
                      <a:pt x="7252" y="1"/>
                      <a:pt x="6635" y="518"/>
                      <a:pt x="6537" y="1232"/>
                    </a:cubicBezTo>
                    <a:lnTo>
                      <a:pt x="120" y="44749"/>
                    </a:lnTo>
                    <a:cubicBezTo>
                      <a:pt x="1" y="45535"/>
                      <a:pt x="549" y="46273"/>
                      <a:pt x="1346" y="46392"/>
                    </a:cubicBezTo>
                    <a:cubicBezTo>
                      <a:pt x="1414" y="46401"/>
                      <a:pt x="1480" y="46406"/>
                      <a:pt x="1546" y="46406"/>
                    </a:cubicBezTo>
                    <a:cubicBezTo>
                      <a:pt x="2252" y="46406"/>
                      <a:pt x="2869" y="45896"/>
                      <a:pt x="2977" y="45178"/>
                    </a:cubicBezTo>
                    <a:lnTo>
                      <a:pt x="9395" y="1648"/>
                    </a:lnTo>
                    <a:cubicBezTo>
                      <a:pt x="9502" y="863"/>
                      <a:pt x="8954" y="124"/>
                      <a:pt x="8169" y="17"/>
                    </a:cubicBezTo>
                    <a:cubicBezTo>
                      <a:pt x="8096" y="6"/>
                      <a:pt x="8024" y="1"/>
                      <a:pt x="795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8" name="Google Shape;508;p32"/>
              <p:cNvSpPr/>
              <p:nvPr/>
            </p:nvSpPr>
            <p:spPr>
              <a:xfrm>
                <a:off x="4723125" y="1303375"/>
                <a:ext cx="223575" cy="1162375"/>
              </a:xfrm>
              <a:custGeom>
                <a:avLst/>
                <a:gdLst/>
                <a:ahLst/>
                <a:cxnLst/>
                <a:rect l="l" t="t" r="r" b="b"/>
                <a:pathLst>
                  <a:path w="8943" h="46495" extrusionOk="0">
                    <a:moveTo>
                      <a:pt x="1536" y="1"/>
                    </a:moveTo>
                    <a:cubicBezTo>
                      <a:pt x="1477" y="1"/>
                      <a:pt x="1418" y="4"/>
                      <a:pt x="1358" y="11"/>
                    </a:cubicBezTo>
                    <a:cubicBezTo>
                      <a:pt x="561" y="119"/>
                      <a:pt x="1" y="857"/>
                      <a:pt x="108" y="1643"/>
                    </a:cubicBezTo>
                    <a:lnTo>
                      <a:pt x="5966" y="45231"/>
                    </a:lnTo>
                    <a:cubicBezTo>
                      <a:pt x="6064" y="45963"/>
                      <a:pt x="6684" y="46494"/>
                      <a:pt x="7401" y="46494"/>
                    </a:cubicBezTo>
                    <a:cubicBezTo>
                      <a:pt x="7466" y="46494"/>
                      <a:pt x="7531" y="46490"/>
                      <a:pt x="7597" y="46481"/>
                    </a:cubicBezTo>
                    <a:cubicBezTo>
                      <a:pt x="8383" y="46374"/>
                      <a:pt x="8943" y="45648"/>
                      <a:pt x="8835" y="44850"/>
                    </a:cubicBezTo>
                    <a:lnTo>
                      <a:pt x="2977" y="1262"/>
                    </a:lnTo>
                    <a:cubicBezTo>
                      <a:pt x="2878" y="524"/>
                      <a:pt x="2251" y="1"/>
                      <a:pt x="15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9" name="Google Shape;509;p32"/>
              <p:cNvSpPr/>
              <p:nvPr/>
            </p:nvSpPr>
            <p:spPr>
              <a:xfrm>
                <a:off x="4720750" y="1000025"/>
                <a:ext cx="82775" cy="328050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13122" extrusionOk="0">
                    <a:moveTo>
                      <a:pt x="1681" y="1"/>
                    </a:moveTo>
                    <a:cubicBezTo>
                      <a:pt x="798" y="1"/>
                      <a:pt x="84" y="711"/>
                      <a:pt x="72" y="1596"/>
                    </a:cubicBezTo>
                    <a:lnTo>
                      <a:pt x="1" y="13098"/>
                    </a:lnTo>
                    <a:lnTo>
                      <a:pt x="3227" y="13122"/>
                    </a:lnTo>
                    <a:lnTo>
                      <a:pt x="3311" y="1620"/>
                    </a:lnTo>
                    <a:cubicBezTo>
                      <a:pt x="3311" y="727"/>
                      <a:pt x="2596" y="1"/>
                      <a:pt x="1703" y="1"/>
                    </a:cubicBezTo>
                    <a:cubicBezTo>
                      <a:pt x="1696" y="1"/>
                      <a:pt x="1689" y="1"/>
                      <a:pt x="168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0" name="Google Shape;510;p32"/>
              <p:cNvSpPr/>
              <p:nvPr/>
            </p:nvSpPr>
            <p:spPr>
              <a:xfrm>
                <a:off x="4762125" y="1060450"/>
                <a:ext cx="1525" cy="267325"/>
              </a:xfrm>
              <a:custGeom>
                <a:avLst/>
                <a:gdLst/>
                <a:ahLst/>
                <a:cxnLst/>
                <a:rect l="l" t="t" r="r" b="b"/>
                <a:pathLst>
                  <a:path w="61" h="10693" extrusionOk="0">
                    <a:moveTo>
                      <a:pt x="60" y="1"/>
                    </a:moveTo>
                    <a:lnTo>
                      <a:pt x="1" y="10693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1" name="Google Shape;511;p32"/>
              <p:cNvSpPr/>
              <p:nvPr/>
            </p:nvSpPr>
            <p:spPr>
              <a:xfrm>
                <a:off x="4762125" y="1060450"/>
                <a:ext cx="1525" cy="267325"/>
              </a:xfrm>
              <a:custGeom>
                <a:avLst/>
                <a:gdLst/>
                <a:ahLst/>
                <a:cxnLst/>
                <a:rect l="l" t="t" r="r" b="b"/>
                <a:pathLst>
                  <a:path w="61" h="10693" fill="none" extrusionOk="0">
                    <a:moveTo>
                      <a:pt x="60" y="1"/>
                    </a:moveTo>
                    <a:lnTo>
                      <a:pt x="1" y="10693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2" name="Google Shape;512;p32"/>
              <p:cNvSpPr/>
              <p:nvPr/>
            </p:nvSpPr>
            <p:spPr>
              <a:xfrm>
                <a:off x="4683250" y="1208700"/>
                <a:ext cx="156000" cy="227725"/>
              </a:xfrm>
              <a:custGeom>
                <a:avLst/>
                <a:gdLst/>
                <a:ahLst/>
                <a:cxnLst/>
                <a:rect l="l" t="t" r="r" b="b"/>
                <a:pathLst>
                  <a:path w="6240" h="9109" extrusionOk="0">
                    <a:moveTo>
                      <a:pt x="60" y="0"/>
                    </a:moveTo>
                    <a:lnTo>
                      <a:pt x="12" y="5989"/>
                    </a:lnTo>
                    <a:cubicBezTo>
                      <a:pt x="0" y="7704"/>
                      <a:pt x="1382" y="9097"/>
                      <a:pt x="3096" y="9109"/>
                    </a:cubicBezTo>
                    <a:cubicBezTo>
                      <a:pt x="3103" y="9109"/>
                      <a:pt x="3111" y="9109"/>
                      <a:pt x="3118" y="9109"/>
                    </a:cubicBezTo>
                    <a:cubicBezTo>
                      <a:pt x="4811" y="9109"/>
                      <a:pt x="6192" y="7732"/>
                      <a:pt x="6204" y="6037"/>
                    </a:cubicBezTo>
                    <a:lnTo>
                      <a:pt x="6239" y="36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3" name="Google Shape;513;p32"/>
              <p:cNvSpPr/>
              <p:nvPr/>
            </p:nvSpPr>
            <p:spPr>
              <a:xfrm>
                <a:off x="4715400" y="1291450"/>
                <a:ext cx="77125" cy="66075"/>
              </a:xfrm>
              <a:custGeom>
                <a:avLst/>
                <a:gdLst/>
                <a:ahLst/>
                <a:cxnLst/>
                <a:rect l="l" t="t" r="r" b="b"/>
                <a:pathLst>
                  <a:path w="3085" h="2643" extrusionOk="0">
                    <a:moveTo>
                      <a:pt x="1774" y="0"/>
                    </a:moveTo>
                    <a:cubicBezTo>
                      <a:pt x="596" y="0"/>
                      <a:pt x="0" y="1405"/>
                      <a:pt x="834" y="2250"/>
                    </a:cubicBezTo>
                    <a:cubicBezTo>
                      <a:pt x="1101" y="2522"/>
                      <a:pt x="1431" y="2643"/>
                      <a:pt x="1755" y="2643"/>
                    </a:cubicBezTo>
                    <a:cubicBezTo>
                      <a:pt x="2428" y="2643"/>
                      <a:pt x="3076" y="2121"/>
                      <a:pt x="3084" y="1334"/>
                    </a:cubicBezTo>
                    <a:cubicBezTo>
                      <a:pt x="3084" y="596"/>
                      <a:pt x="2501" y="12"/>
                      <a:pt x="1774" y="0"/>
                    </a:cubicBez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4" name="Google Shape;514;p32"/>
              <p:cNvSpPr/>
              <p:nvPr/>
            </p:nvSpPr>
            <p:spPr>
              <a:xfrm>
                <a:off x="4055500" y="1436700"/>
                <a:ext cx="975150" cy="1526400"/>
              </a:xfrm>
              <a:custGeom>
                <a:avLst/>
                <a:gdLst/>
                <a:ahLst/>
                <a:cxnLst/>
                <a:rect l="l" t="t" r="r" b="b"/>
                <a:pathLst>
                  <a:path w="39006" h="61056" fill="none" extrusionOk="0">
                    <a:moveTo>
                      <a:pt x="0" y="0"/>
                    </a:moveTo>
                    <a:lnTo>
                      <a:pt x="0" y="54138"/>
                    </a:lnTo>
                    <a:lnTo>
                      <a:pt x="72" y="54138"/>
                    </a:lnTo>
                    <a:cubicBezTo>
                      <a:pt x="72" y="61056"/>
                      <a:pt x="38934" y="61056"/>
                      <a:pt x="38934" y="54138"/>
                    </a:cubicBezTo>
                    <a:lnTo>
                      <a:pt x="39005" y="54138"/>
                    </a:lnTo>
                    <a:lnTo>
                      <a:pt x="39005" y="0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5" name="Google Shape;515;p32"/>
              <p:cNvSpPr/>
              <p:nvPr/>
            </p:nvSpPr>
            <p:spPr>
              <a:xfrm>
                <a:off x="4106700" y="1458425"/>
                <a:ext cx="872750" cy="90225"/>
              </a:xfrm>
              <a:custGeom>
                <a:avLst/>
                <a:gdLst/>
                <a:ahLst/>
                <a:cxnLst/>
                <a:rect l="l" t="t" r="r" b="b"/>
                <a:pathLst>
                  <a:path w="34910" h="360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2" y="191"/>
                      <a:pt x="72" y="382"/>
                      <a:pt x="191" y="536"/>
                    </a:cubicBezTo>
                    <a:cubicBezTo>
                      <a:pt x="322" y="679"/>
                      <a:pt x="464" y="810"/>
                      <a:pt x="619" y="929"/>
                    </a:cubicBezTo>
                    <a:cubicBezTo>
                      <a:pt x="929" y="1155"/>
                      <a:pt x="1262" y="1334"/>
                      <a:pt x="1619" y="1489"/>
                    </a:cubicBezTo>
                    <a:cubicBezTo>
                      <a:pt x="2334" y="1787"/>
                      <a:pt x="3060" y="2025"/>
                      <a:pt x="3798" y="2215"/>
                    </a:cubicBezTo>
                    <a:cubicBezTo>
                      <a:pt x="5286" y="2584"/>
                      <a:pt x="6799" y="2858"/>
                      <a:pt x="8311" y="3049"/>
                    </a:cubicBezTo>
                    <a:cubicBezTo>
                      <a:pt x="11347" y="3430"/>
                      <a:pt x="14395" y="3608"/>
                      <a:pt x="17455" y="3608"/>
                    </a:cubicBezTo>
                    <a:cubicBezTo>
                      <a:pt x="20515" y="3608"/>
                      <a:pt x="23563" y="3430"/>
                      <a:pt x="26599" y="3049"/>
                    </a:cubicBezTo>
                    <a:cubicBezTo>
                      <a:pt x="28123" y="2858"/>
                      <a:pt x="29623" y="2584"/>
                      <a:pt x="31111" y="2215"/>
                    </a:cubicBezTo>
                    <a:cubicBezTo>
                      <a:pt x="31849" y="2025"/>
                      <a:pt x="32576" y="1787"/>
                      <a:pt x="33290" y="1489"/>
                    </a:cubicBezTo>
                    <a:cubicBezTo>
                      <a:pt x="33647" y="1334"/>
                      <a:pt x="33981" y="1155"/>
                      <a:pt x="34302" y="929"/>
                    </a:cubicBezTo>
                    <a:cubicBezTo>
                      <a:pt x="34457" y="822"/>
                      <a:pt x="34588" y="679"/>
                      <a:pt x="34719" y="536"/>
                    </a:cubicBezTo>
                    <a:cubicBezTo>
                      <a:pt x="34838" y="382"/>
                      <a:pt x="34897" y="191"/>
                      <a:pt x="34909" y="1"/>
                    </a:cubicBezTo>
                    <a:lnTo>
                      <a:pt x="34909" y="1"/>
                    </a:lnTo>
                    <a:cubicBezTo>
                      <a:pt x="34897" y="191"/>
                      <a:pt x="34814" y="370"/>
                      <a:pt x="34695" y="513"/>
                    </a:cubicBezTo>
                    <a:cubicBezTo>
                      <a:pt x="34564" y="655"/>
                      <a:pt x="34421" y="774"/>
                      <a:pt x="34254" y="870"/>
                    </a:cubicBezTo>
                    <a:cubicBezTo>
                      <a:pt x="33945" y="1072"/>
                      <a:pt x="33600" y="1239"/>
                      <a:pt x="33242" y="1370"/>
                    </a:cubicBezTo>
                    <a:cubicBezTo>
                      <a:pt x="32528" y="1632"/>
                      <a:pt x="31802" y="1834"/>
                      <a:pt x="31063" y="1989"/>
                    </a:cubicBezTo>
                    <a:cubicBezTo>
                      <a:pt x="29575" y="2310"/>
                      <a:pt x="28075" y="2537"/>
                      <a:pt x="26563" y="2691"/>
                    </a:cubicBezTo>
                    <a:cubicBezTo>
                      <a:pt x="23647" y="2978"/>
                      <a:pt x="20720" y="3133"/>
                      <a:pt x="17782" y="3133"/>
                    </a:cubicBezTo>
                    <a:cubicBezTo>
                      <a:pt x="17673" y="3133"/>
                      <a:pt x="17564" y="3132"/>
                      <a:pt x="17455" y="3132"/>
                    </a:cubicBezTo>
                    <a:cubicBezTo>
                      <a:pt x="17346" y="3132"/>
                      <a:pt x="17237" y="3133"/>
                      <a:pt x="17128" y="3133"/>
                    </a:cubicBezTo>
                    <a:cubicBezTo>
                      <a:pt x="14201" y="3133"/>
                      <a:pt x="11274" y="2978"/>
                      <a:pt x="8358" y="2691"/>
                    </a:cubicBezTo>
                    <a:cubicBezTo>
                      <a:pt x="6846" y="2537"/>
                      <a:pt x="5346" y="2310"/>
                      <a:pt x="3858" y="1989"/>
                    </a:cubicBezTo>
                    <a:cubicBezTo>
                      <a:pt x="3120" y="1834"/>
                      <a:pt x="2381" y="1632"/>
                      <a:pt x="1667" y="1370"/>
                    </a:cubicBezTo>
                    <a:cubicBezTo>
                      <a:pt x="1322" y="1239"/>
                      <a:pt x="976" y="1072"/>
                      <a:pt x="655" y="870"/>
                    </a:cubicBezTo>
                    <a:cubicBezTo>
                      <a:pt x="500" y="763"/>
                      <a:pt x="357" y="644"/>
                      <a:pt x="226" y="513"/>
                    </a:cubicBezTo>
                    <a:cubicBezTo>
                      <a:pt x="95" y="370"/>
                      <a:pt x="24" y="19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6" name="Google Shape;516;p32"/>
              <p:cNvSpPr/>
              <p:nvPr/>
            </p:nvSpPr>
            <p:spPr>
              <a:xfrm>
                <a:off x="4055800" y="1438750"/>
                <a:ext cx="974850" cy="1481125"/>
              </a:xfrm>
              <a:custGeom>
                <a:avLst/>
                <a:gdLst/>
                <a:ahLst/>
                <a:cxnLst/>
                <a:rect l="l" t="t" r="r" b="b"/>
                <a:pathLst>
                  <a:path w="38994" h="59245" extrusionOk="0">
                    <a:moveTo>
                      <a:pt x="169" y="0"/>
                    </a:moveTo>
                    <a:cubicBezTo>
                      <a:pt x="77" y="0"/>
                      <a:pt x="0" y="73"/>
                      <a:pt x="0" y="168"/>
                    </a:cubicBezTo>
                    <a:lnTo>
                      <a:pt x="0" y="54056"/>
                    </a:lnTo>
                    <a:lnTo>
                      <a:pt x="72" y="54056"/>
                    </a:lnTo>
                    <a:cubicBezTo>
                      <a:pt x="72" y="57515"/>
                      <a:pt x="9784" y="59244"/>
                      <a:pt x="19497" y="59244"/>
                    </a:cubicBezTo>
                    <a:cubicBezTo>
                      <a:pt x="29209" y="59244"/>
                      <a:pt x="38922" y="57515"/>
                      <a:pt x="38922" y="54056"/>
                    </a:cubicBezTo>
                    <a:lnTo>
                      <a:pt x="38993" y="54056"/>
                    </a:lnTo>
                    <a:lnTo>
                      <a:pt x="38993" y="180"/>
                    </a:lnTo>
                    <a:cubicBezTo>
                      <a:pt x="38993" y="75"/>
                      <a:pt x="38908" y="0"/>
                      <a:pt x="38819" y="0"/>
                    </a:cubicBezTo>
                    <a:cubicBezTo>
                      <a:pt x="38797" y="0"/>
                      <a:pt x="38776" y="4"/>
                      <a:pt x="38755" y="14"/>
                    </a:cubicBezTo>
                    <a:lnTo>
                      <a:pt x="38303" y="204"/>
                    </a:lnTo>
                    <a:cubicBezTo>
                      <a:pt x="37683" y="490"/>
                      <a:pt x="37124" y="895"/>
                      <a:pt x="36671" y="1395"/>
                    </a:cubicBezTo>
                    <a:cubicBezTo>
                      <a:pt x="35195" y="2966"/>
                      <a:pt x="28063" y="4157"/>
                      <a:pt x="19491" y="4157"/>
                    </a:cubicBezTo>
                    <a:cubicBezTo>
                      <a:pt x="10490" y="4157"/>
                      <a:pt x="3072" y="2847"/>
                      <a:pt x="2143" y="1157"/>
                    </a:cubicBezTo>
                    <a:cubicBezTo>
                      <a:pt x="2000" y="883"/>
                      <a:pt x="1774" y="680"/>
                      <a:pt x="1500" y="561"/>
                    </a:cubicBezTo>
                    <a:lnTo>
                      <a:pt x="238" y="14"/>
                    </a:lnTo>
                    <a:cubicBezTo>
                      <a:pt x="215" y="4"/>
                      <a:pt x="192" y="0"/>
                      <a:pt x="16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596406" y="2709031"/>
            <a:ext cx="78854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000" dirty="0" err="1" smtClean="0"/>
              <a:t>Áp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vi-VN" sz="2000" dirty="0" smtClean="0"/>
              <a:t>:                         ,                        </a:t>
            </a:r>
            <a:r>
              <a:rPr lang="en-US" sz="2000" dirty="0" err="1" smtClean="0"/>
              <a:t>để</a:t>
            </a:r>
            <a:r>
              <a:rPr lang="en-US" sz="2000" dirty="0" smtClean="0"/>
              <a:t> </a:t>
            </a:r>
            <a:r>
              <a:rPr lang="en-US" sz="2000" dirty="0" err="1" smtClean="0"/>
              <a:t>biến</a:t>
            </a:r>
            <a:r>
              <a:rPr lang="en-US" sz="2000" dirty="0" smtClean="0"/>
              <a:t> </a:t>
            </a:r>
            <a:r>
              <a:rPr lang="en-US" sz="2000" dirty="0" err="1" smtClean="0"/>
              <a:t>đổi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làm</a:t>
            </a:r>
            <a:r>
              <a:rPr lang="en-US" sz="2000" dirty="0" smtClean="0"/>
              <a:t> ?3, </a:t>
            </a:r>
            <a:endParaRPr lang="vi-VN" sz="2000" dirty="0" smtClean="0"/>
          </a:p>
          <a:p>
            <a:endParaRPr lang="vi-VN" sz="2000" dirty="0"/>
          </a:p>
          <a:p>
            <a:r>
              <a:rPr lang="en-US" sz="2000" dirty="0" err="1" smtClean="0"/>
              <a:t>từ</a:t>
            </a:r>
            <a:r>
              <a:rPr lang="en-US" sz="2000" dirty="0" smtClean="0"/>
              <a:t> </a:t>
            </a:r>
            <a:r>
              <a:rPr lang="en-US" sz="2000" dirty="0" err="1" smtClean="0"/>
              <a:t>đó</a:t>
            </a:r>
            <a:r>
              <a:rPr lang="en-US" sz="2000" dirty="0" smtClean="0"/>
              <a:t> </a:t>
            </a:r>
            <a:r>
              <a:rPr lang="en-US" sz="2000" dirty="0" err="1" smtClean="0"/>
              <a:t>rút</a:t>
            </a:r>
            <a:r>
              <a:rPr lang="en-US" sz="2000" dirty="0" smtClean="0"/>
              <a:t> </a:t>
            </a:r>
            <a:r>
              <a:rPr lang="en-US" sz="2000" dirty="0" err="1" smtClean="0"/>
              <a:t>ra</a:t>
            </a:r>
            <a:r>
              <a:rPr lang="en-US" sz="2000" dirty="0" smtClean="0"/>
              <a:t> </a:t>
            </a:r>
            <a:r>
              <a:rPr lang="en-US" sz="2000" dirty="0" err="1" smtClean="0"/>
              <a:t>công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vi-VN" sz="2000" dirty="0" smtClean="0"/>
              <a:t>: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560351" y="3945879"/>
            <a:ext cx="77973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dirty="0" smtClean="0"/>
              <a:t>- </a:t>
            </a:r>
            <a:r>
              <a:rPr lang="en-US" sz="2000" dirty="0" err="1" smtClean="0"/>
              <a:t>Áp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công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en-US" sz="2000" dirty="0" smtClean="0"/>
              <a:t>: </a:t>
            </a:r>
            <a:r>
              <a:rPr lang="vi-VN" sz="2000" dirty="0" smtClean="0"/>
              <a:t>                       làm ?4 và bài tập 31/tr 19(sgk)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00374"/>
              </p:ext>
            </p:extLst>
          </p:nvPr>
        </p:nvGraphicFramePr>
        <p:xfrm>
          <a:off x="3050832" y="2701145"/>
          <a:ext cx="1620358" cy="38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0832" y="2701145"/>
                        <a:ext cx="1620358" cy="380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88567"/>
              </p:ext>
            </p:extLst>
          </p:nvPr>
        </p:nvGraphicFramePr>
        <p:xfrm>
          <a:off x="4932339" y="2720825"/>
          <a:ext cx="1476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2339" y="2720825"/>
                        <a:ext cx="14763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80565"/>
              </p:ext>
            </p:extLst>
          </p:nvPr>
        </p:nvGraphicFramePr>
        <p:xfrm>
          <a:off x="4237308" y="3256486"/>
          <a:ext cx="1520021" cy="56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8" imgW="761760" imgH="304560" progId="Equation.DSMT4">
                  <p:embed/>
                </p:oleObj>
              </mc:Choice>
              <mc:Fallback>
                <p:oleObj name="Equation" r:id="rId8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7308" y="3256486"/>
                        <a:ext cx="1520021" cy="563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83242"/>
              </p:ext>
            </p:extLst>
          </p:nvPr>
        </p:nvGraphicFramePr>
        <p:xfrm>
          <a:off x="4094924" y="3873763"/>
          <a:ext cx="1520021" cy="56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10" imgW="761760" imgH="304560" progId="Equation.DSMT4">
                  <p:embed/>
                </p:oleObj>
              </mc:Choice>
              <mc:Fallback>
                <p:oleObj name="Equation" r:id="rId10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94924" y="3873763"/>
                        <a:ext cx="1520021" cy="569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4661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32"/>
          <p:cNvGrpSpPr/>
          <p:nvPr/>
        </p:nvGrpSpPr>
        <p:grpSpPr>
          <a:xfrm>
            <a:off x="1550121" y="248419"/>
            <a:ext cx="6291070" cy="1945683"/>
            <a:chOff x="254503" y="268253"/>
            <a:chExt cx="8511300" cy="4594800"/>
          </a:xfrm>
        </p:grpSpPr>
        <p:sp>
          <p:nvSpPr>
            <p:cNvPr id="459" name="Google Shape;459;p32"/>
            <p:cNvSpPr/>
            <p:nvPr/>
          </p:nvSpPr>
          <p:spPr>
            <a:xfrm rot="10800000" flipH="1">
              <a:off x="254503" y="268253"/>
              <a:ext cx="8511300" cy="4594800"/>
            </a:xfrm>
            <a:prstGeom prst="snip1Rect">
              <a:avLst>
                <a:gd name="adj" fmla="val 17909"/>
              </a:avLst>
            </a:prstGeom>
            <a:solidFill>
              <a:schemeClr val="l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32"/>
            <p:cNvSpPr/>
            <p:nvPr/>
          </p:nvSpPr>
          <p:spPr>
            <a:xfrm rot="5400000">
              <a:off x="7962550" y="4060577"/>
              <a:ext cx="825900" cy="776400"/>
            </a:xfrm>
            <a:prstGeom prst="rtTriangle">
              <a:avLst/>
            </a:prstGeom>
            <a:solidFill>
              <a:srgbClr val="F8F7E0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1" name="Google Shape;461;p32"/>
          <p:cNvSpPr txBox="1">
            <a:spLocks noGrp="1"/>
          </p:cNvSpPr>
          <p:nvPr>
            <p:ph type="title"/>
          </p:nvPr>
        </p:nvSpPr>
        <p:spPr>
          <a:xfrm>
            <a:off x="1946635" y="692631"/>
            <a:ext cx="5570100" cy="13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en-US" sz="4400" dirty="0" err="1" smtClean="0">
                <a:solidFill>
                  <a:schemeClr val="lt1"/>
                </a:solidFill>
              </a:rPr>
              <a:t>Lũy</a:t>
            </a:r>
            <a:r>
              <a:rPr lang="en-US" sz="4400" dirty="0" smtClean="0">
                <a:solidFill>
                  <a:schemeClr val="lt1"/>
                </a:solidFill>
              </a:rPr>
              <a:t> </a:t>
            </a:r>
            <a:r>
              <a:rPr lang="en-US" sz="4400" dirty="0" err="1">
                <a:solidFill>
                  <a:schemeClr val="lt1"/>
                </a:solidFill>
              </a:rPr>
              <a:t>thừa</a:t>
            </a:r>
            <a:r>
              <a:rPr lang="en-US" sz="4400" dirty="0">
                <a:solidFill>
                  <a:schemeClr val="lt1"/>
                </a:solidFill>
              </a:rPr>
              <a:t> </a:t>
            </a:r>
            <a:r>
              <a:rPr lang="en-US" sz="4400" dirty="0" err="1">
                <a:solidFill>
                  <a:schemeClr val="lt1"/>
                </a:solidFill>
              </a:rPr>
              <a:t>của</a:t>
            </a:r>
            <a:r>
              <a:rPr lang="en-US" sz="4400" dirty="0">
                <a:solidFill>
                  <a:schemeClr val="lt1"/>
                </a:solidFill>
              </a:rPr>
              <a:t> </a:t>
            </a:r>
            <a:r>
              <a:rPr lang="en-US" sz="4400" dirty="0" err="1">
                <a:solidFill>
                  <a:schemeClr val="lt1"/>
                </a:solidFill>
              </a:rPr>
              <a:t>một</a:t>
            </a:r>
            <a:r>
              <a:rPr lang="en-US" sz="4400" dirty="0">
                <a:solidFill>
                  <a:schemeClr val="lt1"/>
                </a:solidFill>
              </a:rPr>
              <a:t> </a:t>
            </a:r>
            <a:r>
              <a:rPr lang="en-US" sz="4400" dirty="0" err="1" smtClean="0">
                <a:solidFill>
                  <a:schemeClr val="lt1"/>
                </a:solidFill>
              </a:rPr>
              <a:t>tích</a:t>
            </a:r>
            <a:r>
              <a:rPr lang="en-US" sz="4400" dirty="0" smtClean="0">
                <a:solidFill>
                  <a:schemeClr val="lt1"/>
                </a:solidFill>
              </a:rPr>
              <a:t>, </a:t>
            </a:r>
            <a:r>
              <a:rPr lang="en-US" sz="4400" dirty="0" err="1" smtClean="0">
                <a:solidFill>
                  <a:schemeClr val="lt1"/>
                </a:solidFill>
              </a:rPr>
              <a:t>một</a:t>
            </a:r>
            <a:r>
              <a:rPr lang="en-US" sz="4400" dirty="0" smtClean="0">
                <a:solidFill>
                  <a:schemeClr val="lt1"/>
                </a:solidFill>
              </a:rPr>
              <a:t> </a:t>
            </a:r>
            <a:r>
              <a:rPr lang="en-US" sz="4400" dirty="0" err="1" smtClean="0">
                <a:solidFill>
                  <a:schemeClr val="lt1"/>
                </a:solidFill>
              </a:rPr>
              <a:t>thương</a:t>
            </a:r>
            <a:r>
              <a:rPr lang="en-US" sz="4400" dirty="0" smtClean="0">
                <a:solidFill>
                  <a:schemeClr val="lt1"/>
                </a:solidFill>
              </a:rPr>
              <a:t>.</a:t>
            </a:r>
            <a:endParaRPr lang="en-US" sz="4400" dirty="0">
              <a:solidFill>
                <a:schemeClr val="lt1"/>
              </a:solidFill>
            </a:endParaRPr>
          </a:p>
        </p:txBody>
      </p:sp>
      <p:sp>
        <p:nvSpPr>
          <p:cNvPr id="463" name="Google Shape;463;p32"/>
          <p:cNvSpPr txBox="1">
            <a:spLocks noGrp="1"/>
          </p:cNvSpPr>
          <p:nvPr>
            <p:ph type="title" idx="2"/>
          </p:nvPr>
        </p:nvSpPr>
        <p:spPr>
          <a:xfrm>
            <a:off x="3330222" y="7621"/>
            <a:ext cx="2020711" cy="50037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 smtClean="0"/>
              <a:t>04</a:t>
            </a:r>
            <a:endParaRPr sz="3600" dirty="0"/>
          </a:p>
        </p:txBody>
      </p:sp>
      <p:grpSp>
        <p:nvGrpSpPr>
          <p:cNvPr id="464" name="Google Shape;464;p32"/>
          <p:cNvGrpSpPr/>
          <p:nvPr/>
        </p:nvGrpSpPr>
        <p:grpSpPr>
          <a:xfrm>
            <a:off x="-32299" y="2323505"/>
            <a:ext cx="1644513" cy="2819995"/>
            <a:chOff x="142447" y="2080008"/>
            <a:chExt cx="1644513" cy="2819995"/>
          </a:xfrm>
        </p:grpSpPr>
        <p:sp>
          <p:nvSpPr>
            <p:cNvPr id="465" name="Google Shape;465;p32"/>
            <p:cNvSpPr/>
            <p:nvPr/>
          </p:nvSpPr>
          <p:spPr>
            <a:xfrm>
              <a:off x="569746" y="3005050"/>
              <a:ext cx="1122900" cy="1642500"/>
            </a:xfrm>
            <a:prstGeom prst="roundRect">
              <a:avLst>
                <a:gd name="adj" fmla="val 12662"/>
              </a:avLst>
            </a:prstGeom>
            <a:solidFill>
              <a:schemeClr val="lt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04775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466" name="Google Shape;466;p32"/>
            <p:cNvGrpSpPr/>
            <p:nvPr/>
          </p:nvGrpSpPr>
          <p:grpSpPr>
            <a:xfrm>
              <a:off x="142447" y="2080008"/>
              <a:ext cx="1644513" cy="2819995"/>
              <a:chOff x="3695625" y="535000"/>
              <a:chExt cx="1415975" cy="2428100"/>
            </a:xfrm>
          </p:grpSpPr>
          <p:sp>
            <p:nvSpPr>
              <p:cNvPr id="467" name="Google Shape;467;p32"/>
              <p:cNvSpPr/>
              <p:nvPr/>
            </p:nvSpPr>
            <p:spPr>
              <a:xfrm>
                <a:off x="4055500" y="1334675"/>
                <a:ext cx="975150" cy="1585200"/>
              </a:xfrm>
              <a:custGeom>
                <a:avLst/>
                <a:gdLst/>
                <a:ahLst/>
                <a:cxnLst/>
                <a:rect l="l" t="t" r="r" b="b"/>
                <a:pathLst>
                  <a:path w="39006" h="63408" extrusionOk="0">
                    <a:moveTo>
                      <a:pt x="19503" y="1"/>
                    </a:moveTo>
                    <a:cubicBezTo>
                      <a:pt x="9751" y="1"/>
                      <a:pt x="0" y="1361"/>
                      <a:pt x="0" y="4081"/>
                    </a:cubicBezTo>
                    <a:lnTo>
                      <a:pt x="0" y="58219"/>
                    </a:lnTo>
                    <a:lnTo>
                      <a:pt x="72" y="58219"/>
                    </a:lnTo>
                    <a:cubicBezTo>
                      <a:pt x="72" y="61678"/>
                      <a:pt x="9787" y="63407"/>
                      <a:pt x="19503" y="63407"/>
                    </a:cubicBezTo>
                    <a:cubicBezTo>
                      <a:pt x="29218" y="63407"/>
                      <a:pt x="38934" y="61678"/>
                      <a:pt x="38934" y="58219"/>
                    </a:cubicBezTo>
                    <a:lnTo>
                      <a:pt x="39005" y="58219"/>
                    </a:lnTo>
                    <a:lnTo>
                      <a:pt x="39005" y="4081"/>
                    </a:lnTo>
                    <a:cubicBezTo>
                      <a:pt x="39005" y="1361"/>
                      <a:pt x="29254" y="1"/>
                      <a:pt x="19503" y="1"/>
                    </a:cubicBezTo>
                    <a:close/>
                  </a:path>
                </a:pathLst>
              </a:custGeom>
              <a:solidFill>
                <a:srgbClr val="496697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8" name="Google Shape;468;p32"/>
              <p:cNvSpPr/>
              <p:nvPr/>
            </p:nvSpPr>
            <p:spPr>
              <a:xfrm>
                <a:off x="4106700" y="1374200"/>
                <a:ext cx="872750" cy="168500"/>
              </a:xfrm>
              <a:custGeom>
                <a:avLst/>
                <a:gdLst/>
                <a:ahLst/>
                <a:cxnLst/>
                <a:rect l="l" t="t" r="r" b="b"/>
                <a:pathLst>
                  <a:path w="34910" h="6740" extrusionOk="0">
                    <a:moveTo>
                      <a:pt x="17455" y="0"/>
                    </a:moveTo>
                    <a:cubicBezTo>
                      <a:pt x="7822" y="0"/>
                      <a:pt x="0" y="1512"/>
                      <a:pt x="0" y="3370"/>
                    </a:cubicBezTo>
                    <a:cubicBezTo>
                      <a:pt x="0" y="5227"/>
                      <a:pt x="7822" y="6739"/>
                      <a:pt x="17455" y="6739"/>
                    </a:cubicBezTo>
                    <a:cubicBezTo>
                      <a:pt x="27099" y="6739"/>
                      <a:pt x="34909" y="5227"/>
                      <a:pt x="34909" y="3370"/>
                    </a:cubicBezTo>
                    <a:cubicBezTo>
                      <a:pt x="34909" y="1512"/>
                      <a:pt x="27099" y="0"/>
                      <a:pt x="17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9" name="Google Shape;469;p32"/>
              <p:cNvSpPr/>
              <p:nvPr/>
            </p:nvSpPr>
            <p:spPr>
              <a:xfrm>
                <a:off x="4236475" y="1255125"/>
                <a:ext cx="380125" cy="1178750"/>
              </a:xfrm>
              <a:custGeom>
                <a:avLst/>
                <a:gdLst/>
                <a:ahLst/>
                <a:cxnLst/>
                <a:rect l="l" t="t" r="r" b="b"/>
                <a:pathLst>
                  <a:path w="15205" h="47150" extrusionOk="0">
                    <a:moveTo>
                      <a:pt x="5251" y="1"/>
                    </a:moveTo>
                    <a:lnTo>
                      <a:pt x="0" y="46018"/>
                    </a:lnTo>
                    <a:lnTo>
                      <a:pt x="9954" y="47149"/>
                    </a:lnTo>
                    <a:lnTo>
                      <a:pt x="15204" y="1132"/>
                    </a:lnTo>
                    <a:lnTo>
                      <a:pt x="5251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0" name="Google Shape;470;p32"/>
              <p:cNvSpPr/>
              <p:nvPr/>
            </p:nvSpPr>
            <p:spPr>
              <a:xfrm>
                <a:off x="4296000" y="1019675"/>
                <a:ext cx="33487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13395" h="40911" extrusionOk="0">
                    <a:moveTo>
                      <a:pt x="13395" y="1"/>
                    </a:moveTo>
                    <a:lnTo>
                      <a:pt x="5823" y="1441"/>
                    </a:lnTo>
                    <a:cubicBezTo>
                      <a:pt x="5918" y="1644"/>
                      <a:pt x="5954" y="1870"/>
                      <a:pt x="5930" y="2096"/>
                    </a:cubicBezTo>
                    <a:cubicBezTo>
                      <a:pt x="5852" y="2759"/>
                      <a:pt x="5293" y="3248"/>
                      <a:pt x="4641" y="3248"/>
                    </a:cubicBezTo>
                    <a:cubicBezTo>
                      <a:pt x="4591" y="3248"/>
                      <a:pt x="4540" y="3245"/>
                      <a:pt x="4489" y="3239"/>
                    </a:cubicBezTo>
                    <a:cubicBezTo>
                      <a:pt x="4394" y="3227"/>
                      <a:pt x="4287" y="3204"/>
                      <a:pt x="4191" y="3168"/>
                    </a:cubicBezTo>
                    <a:lnTo>
                      <a:pt x="0" y="39922"/>
                    </a:lnTo>
                    <a:lnTo>
                      <a:pt x="8728" y="40911"/>
                    </a:lnTo>
                    <a:lnTo>
                      <a:pt x="13395" y="1"/>
                    </a:ln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1" name="Google Shape;471;p32"/>
              <p:cNvSpPr/>
              <p:nvPr/>
            </p:nvSpPr>
            <p:spPr>
              <a:xfrm>
                <a:off x="4296000" y="1019675"/>
                <a:ext cx="33487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13395" h="40911" fill="none" extrusionOk="0">
                    <a:moveTo>
                      <a:pt x="13395" y="1"/>
                    </a:moveTo>
                    <a:lnTo>
                      <a:pt x="8728" y="40911"/>
                    </a:lnTo>
                    <a:lnTo>
                      <a:pt x="0" y="39922"/>
                    </a:lnTo>
                    <a:lnTo>
                      <a:pt x="4191" y="3168"/>
                    </a:lnTo>
                    <a:cubicBezTo>
                      <a:pt x="4287" y="3204"/>
                      <a:pt x="4394" y="3227"/>
                      <a:pt x="4489" y="3239"/>
                    </a:cubicBezTo>
                    <a:cubicBezTo>
                      <a:pt x="5203" y="3323"/>
                      <a:pt x="5846" y="2811"/>
                      <a:pt x="5930" y="2096"/>
                    </a:cubicBezTo>
                    <a:cubicBezTo>
                      <a:pt x="5954" y="1870"/>
                      <a:pt x="5918" y="1644"/>
                      <a:pt x="5823" y="1441"/>
                    </a:cubicBezTo>
                    <a:lnTo>
                      <a:pt x="13395" y="1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2" name="Google Shape;472;p32"/>
              <p:cNvSpPr/>
              <p:nvPr/>
            </p:nvSpPr>
            <p:spPr>
              <a:xfrm>
                <a:off x="4493950" y="1019675"/>
                <a:ext cx="136925" cy="1022775"/>
              </a:xfrm>
              <a:custGeom>
                <a:avLst/>
                <a:gdLst/>
                <a:ahLst/>
                <a:cxnLst/>
                <a:rect l="l" t="t" r="r" b="b"/>
                <a:pathLst>
                  <a:path w="5477" h="40911" extrusionOk="0">
                    <a:moveTo>
                      <a:pt x="5477" y="1"/>
                    </a:moveTo>
                    <a:lnTo>
                      <a:pt x="4632" y="156"/>
                    </a:lnTo>
                    <a:lnTo>
                      <a:pt x="0" y="40827"/>
                    </a:lnTo>
                    <a:lnTo>
                      <a:pt x="810" y="40911"/>
                    </a:lnTo>
                    <a:lnTo>
                      <a:pt x="5477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3" name="Google Shape;473;p32"/>
              <p:cNvSpPr/>
              <p:nvPr/>
            </p:nvSpPr>
            <p:spPr>
              <a:xfrm>
                <a:off x="4393325" y="1124750"/>
                <a:ext cx="225650" cy="429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6" fill="none" extrusionOk="0">
                    <a:moveTo>
                      <a:pt x="9026" y="1"/>
                    </a:moveTo>
                    <a:lnTo>
                      <a:pt x="1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4" name="Google Shape;474;p32"/>
              <p:cNvSpPr/>
              <p:nvPr/>
            </p:nvSpPr>
            <p:spPr>
              <a:xfrm>
                <a:off x="4381125" y="1229525"/>
                <a:ext cx="225650" cy="432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28" fill="none" extrusionOk="0">
                    <a:moveTo>
                      <a:pt x="9026" y="1"/>
                    </a:moveTo>
                    <a:lnTo>
                      <a:pt x="1" y="1727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5" name="Google Shape;475;p32"/>
              <p:cNvSpPr/>
              <p:nvPr/>
            </p:nvSpPr>
            <p:spPr>
              <a:xfrm>
                <a:off x="4369225" y="1334600"/>
                <a:ext cx="225650" cy="42900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6" fill="none" extrusionOk="0">
                    <a:moveTo>
                      <a:pt x="9025" y="1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6" name="Google Shape;476;p32"/>
              <p:cNvSpPr/>
              <p:nvPr/>
            </p:nvSpPr>
            <p:spPr>
              <a:xfrm>
                <a:off x="4357325" y="1439675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7" name="Google Shape;477;p32"/>
              <p:cNvSpPr/>
              <p:nvPr/>
            </p:nvSpPr>
            <p:spPr>
              <a:xfrm>
                <a:off x="4345400" y="1544750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6" y="0"/>
                    </a:moveTo>
                    <a:lnTo>
                      <a:pt x="1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8" name="Google Shape;478;p32"/>
              <p:cNvSpPr/>
              <p:nvPr/>
            </p:nvSpPr>
            <p:spPr>
              <a:xfrm>
                <a:off x="4333200" y="1649525"/>
                <a:ext cx="225950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9038" h="1727" fill="none" extrusionOk="0">
                    <a:moveTo>
                      <a:pt x="9038" y="0"/>
                    </a:moveTo>
                    <a:lnTo>
                      <a:pt x="1" y="1727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9" name="Google Shape;479;p32"/>
              <p:cNvSpPr/>
              <p:nvPr/>
            </p:nvSpPr>
            <p:spPr>
              <a:xfrm>
                <a:off x="4321300" y="1754600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0" name="Google Shape;480;p32"/>
              <p:cNvSpPr/>
              <p:nvPr/>
            </p:nvSpPr>
            <p:spPr>
              <a:xfrm>
                <a:off x="4309400" y="1859675"/>
                <a:ext cx="2256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9026" h="1715" fill="none" extrusionOk="0">
                    <a:moveTo>
                      <a:pt x="9025" y="0"/>
                    </a:moveTo>
                    <a:lnTo>
                      <a:pt x="0" y="171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1" name="Google Shape;481;p32"/>
              <p:cNvSpPr/>
              <p:nvPr/>
            </p:nvSpPr>
            <p:spPr>
              <a:xfrm>
                <a:off x="4389175" y="1145600"/>
                <a:ext cx="241425" cy="1261775"/>
              </a:xfrm>
              <a:custGeom>
                <a:avLst/>
                <a:gdLst/>
                <a:ahLst/>
                <a:cxnLst/>
                <a:rect l="l" t="t" r="r" b="b"/>
                <a:pathLst>
                  <a:path w="9657" h="50471" extrusionOk="0">
                    <a:moveTo>
                      <a:pt x="5703" y="0"/>
                    </a:moveTo>
                    <a:lnTo>
                      <a:pt x="0" y="50006"/>
                    </a:lnTo>
                    <a:lnTo>
                      <a:pt x="4203" y="50471"/>
                    </a:lnTo>
                    <a:lnTo>
                      <a:pt x="9608" y="3131"/>
                    </a:lnTo>
                    <a:cubicBezTo>
                      <a:pt x="9656" y="2667"/>
                      <a:pt x="9442" y="2227"/>
                      <a:pt x="9037" y="1988"/>
                    </a:cubicBezTo>
                    <a:lnTo>
                      <a:pt x="5703" y="0"/>
                    </a:lnTo>
                    <a:close/>
                  </a:path>
                </a:pathLst>
              </a:custGeom>
              <a:solidFill>
                <a:srgbClr val="334E76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2" name="Google Shape;482;p32"/>
              <p:cNvSpPr/>
              <p:nvPr/>
            </p:nvSpPr>
            <p:spPr>
              <a:xfrm>
                <a:off x="4389175" y="1145600"/>
                <a:ext cx="241425" cy="1261775"/>
              </a:xfrm>
              <a:custGeom>
                <a:avLst/>
                <a:gdLst/>
                <a:ahLst/>
                <a:cxnLst/>
                <a:rect l="l" t="t" r="r" b="b"/>
                <a:pathLst>
                  <a:path w="9657" h="50471" fill="none" extrusionOk="0">
                    <a:moveTo>
                      <a:pt x="4203" y="50471"/>
                    </a:moveTo>
                    <a:lnTo>
                      <a:pt x="9608" y="3131"/>
                    </a:lnTo>
                    <a:cubicBezTo>
                      <a:pt x="9656" y="2667"/>
                      <a:pt x="9442" y="2227"/>
                      <a:pt x="9037" y="1988"/>
                    </a:cubicBezTo>
                    <a:lnTo>
                      <a:pt x="5703" y="0"/>
                    </a:lnTo>
                    <a:lnTo>
                      <a:pt x="0" y="50006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3" name="Google Shape;483;p32"/>
              <p:cNvSpPr/>
              <p:nvPr/>
            </p:nvSpPr>
            <p:spPr>
              <a:xfrm>
                <a:off x="4460900" y="1296200"/>
                <a:ext cx="186350" cy="1111175"/>
              </a:xfrm>
              <a:custGeom>
                <a:avLst/>
                <a:gdLst/>
                <a:ahLst/>
                <a:cxnLst/>
                <a:rect l="l" t="t" r="r" b="b"/>
                <a:pathLst>
                  <a:path w="7454" h="44447" extrusionOk="0">
                    <a:moveTo>
                      <a:pt x="5037" y="1"/>
                    </a:moveTo>
                    <a:lnTo>
                      <a:pt x="1" y="44161"/>
                    </a:lnTo>
                    <a:lnTo>
                      <a:pt x="2572" y="44447"/>
                    </a:lnTo>
                    <a:lnTo>
                      <a:pt x="7418" y="1930"/>
                    </a:lnTo>
                    <a:cubicBezTo>
                      <a:pt x="7454" y="1644"/>
                      <a:pt x="7323" y="1370"/>
                      <a:pt x="7073" y="1227"/>
                    </a:cubicBezTo>
                    <a:lnTo>
                      <a:pt x="5037" y="1"/>
                    </a:lnTo>
                    <a:close/>
                  </a:path>
                </a:pathLst>
              </a:custGeom>
              <a:solidFill>
                <a:srgbClr val="C97094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4" name="Google Shape;484;p32"/>
              <p:cNvSpPr/>
              <p:nvPr/>
            </p:nvSpPr>
            <p:spPr>
              <a:xfrm>
                <a:off x="4460900" y="1296200"/>
                <a:ext cx="186350" cy="1111175"/>
              </a:xfrm>
              <a:custGeom>
                <a:avLst/>
                <a:gdLst/>
                <a:ahLst/>
                <a:cxnLst/>
                <a:rect l="l" t="t" r="r" b="b"/>
                <a:pathLst>
                  <a:path w="7454" h="44447" fill="none" extrusionOk="0">
                    <a:moveTo>
                      <a:pt x="2572" y="44447"/>
                    </a:moveTo>
                    <a:lnTo>
                      <a:pt x="7418" y="1930"/>
                    </a:lnTo>
                    <a:cubicBezTo>
                      <a:pt x="7454" y="1644"/>
                      <a:pt x="7323" y="1370"/>
                      <a:pt x="7073" y="1227"/>
                    </a:cubicBezTo>
                    <a:lnTo>
                      <a:pt x="5037" y="1"/>
                    </a:lnTo>
                    <a:lnTo>
                      <a:pt x="1" y="44161"/>
                    </a:lnTo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5" name="Google Shape;485;p32"/>
              <p:cNvSpPr/>
              <p:nvPr/>
            </p:nvSpPr>
            <p:spPr>
              <a:xfrm>
                <a:off x="4236775" y="1139925"/>
                <a:ext cx="247675" cy="1249900"/>
              </a:xfrm>
              <a:custGeom>
                <a:avLst/>
                <a:gdLst/>
                <a:ahLst/>
                <a:cxnLst/>
                <a:rect l="l" t="t" r="r" b="b"/>
                <a:pathLst>
                  <a:path w="9907" h="49996" extrusionOk="0">
                    <a:moveTo>
                      <a:pt x="9906" y="1"/>
                    </a:moveTo>
                    <a:lnTo>
                      <a:pt x="6215" y="1192"/>
                    </a:lnTo>
                    <a:cubicBezTo>
                      <a:pt x="5775" y="1334"/>
                      <a:pt x="5453" y="1727"/>
                      <a:pt x="5406" y="2192"/>
                    </a:cubicBezTo>
                    <a:lnTo>
                      <a:pt x="0" y="49519"/>
                    </a:lnTo>
                    <a:lnTo>
                      <a:pt x="4203" y="49995"/>
                    </a:lnTo>
                    <a:lnTo>
                      <a:pt x="9906" y="1"/>
                    </a:lnTo>
                    <a:close/>
                  </a:path>
                </a:pathLst>
              </a:custGeom>
              <a:solidFill>
                <a:srgbClr val="334E76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6" name="Google Shape;486;p32"/>
              <p:cNvSpPr/>
              <p:nvPr/>
            </p:nvSpPr>
            <p:spPr>
              <a:xfrm>
                <a:off x="4236775" y="1139925"/>
                <a:ext cx="247675" cy="1249900"/>
              </a:xfrm>
              <a:custGeom>
                <a:avLst/>
                <a:gdLst/>
                <a:ahLst/>
                <a:cxnLst/>
                <a:rect l="l" t="t" r="r" b="b"/>
                <a:pathLst>
                  <a:path w="9907" h="49996" fill="none" extrusionOk="0">
                    <a:moveTo>
                      <a:pt x="0" y="49519"/>
                    </a:moveTo>
                    <a:lnTo>
                      <a:pt x="5406" y="2192"/>
                    </a:lnTo>
                    <a:cubicBezTo>
                      <a:pt x="5453" y="1727"/>
                      <a:pt x="5775" y="1334"/>
                      <a:pt x="6215" y="1192"/>
                    </a:cubicBezTo>
                    <a:lnTo>
                      <a:pt x="9906" y="1"/>
                    </a:lnTo>
                    <a:lnTo>
                      <a:pt x="4203" y="49995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7" name="Google Shape;487;p32"/>
              <p:cNvSpPr/>
              <p:nvPr/>
            </p:nvSpPr>
            <p:spPr>
              <a:xfrm>
                <a:off x="4206700" y="1274775"/>
                <a:ext cx="190225" cy="1103725"/>
              </a:xfrm>
              <a:custGeom>
                <a:avLst/>
                <a:gdLst/>
                <a:ahLst/>
                <a:cxnLst/>
                <a:rect l="l" t="t" r="r" b="b"/>
                <a:pathLst>
                  <a:path w="7609" h="44149" extrusionOk="0">
                    <a:moveTo>
                      <a:pt x="7609" y="0"/>
                    </a:moveTo>
                    <a:lnTo>
                      <a:pt x="5346" y="727"/>
                    </a:lnTo>
                    <a:cubicBezTo>
                      <a:pt x="5085" y="810"/>
                      <a:pt x="4882" y="1048"/>
                      <a:pt x="4858" y="1334"/>
                    </a:cubicBezTo>
                    <a:lnTo>
                      <a:pt x="1" y="43851"/>
                    </a:lnTo>
                    <a:lnTo>
                      <a:pt x="2572" y="44149"/>
                    </a:lnTo>
                    <a:lnTo>
                      <a:pt x="76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8" name="Google Shape;488;p32"/>
              <p:cNvSpPr/>
              <p:nvPr/>
            </p:nvSpPr>
            <p:spPr>
              <a:xfrm>
                <a:off x="4206700" y="1274775"/>
                <a:ext cx="190225" cy="1103725"/>
              </a:xfrm>
              <a:custGeom>
                <a:avLst/>
                <a:gdLst/>
                <a:ahLst/>
                <a:cxnLst/>
                <a:rect l="l" t="t" r="r" b="b"/>
                <a:pathLst>
                  <a:path w="7609" h="44149" fill="none" extrusionOk="0">
                    <a:moveTo>
                      <a:pt x="1" y="43851"/>
                    </a:moveTo>
                    <a:lnTo>
                      <a:pt x="4858" y="1334"/>
                    </a:lnTo>
                    <a:cubicBezTo>
                      <a:pt x="4882" y="1048"/>
                      <a:pt x="5085" y="810"/>
                      <a:pt x="5346" y="727"/>
                    </a:cubicBezTo>
                    <a:lnTo>
                      <a:pt x="7609" y="0"/>
                    </a:lnTo>
                    <a:lnTo>
                      <a:pt x="2572" y="44149"/>
                    </a:ln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9" name="Google Shape;489;p32"/>
              <p:cNvSpPr/>
              <p:nvPr/>
            </p:nvSpPr>
            <p:spPr>
              <a:xfrm>
                <a:off x="4407000" y="1805325"/>
                <a:ext cx="51850" cy="43600"/>
              </a:xfrm>
              <a:custGeom>
                <a:avLst/>
                <a:gdLst/>
                <a:ahLst/>
                <a:cxnLst/>
                <a:rect l="l" t="t" r="r" b="b"/>
                <a:pathLst>
                  <a:path w="2074" h="1744" extrusionOk="0">
                    <a:moveTo>
                      <a:pt x="918" y="1"/>
                    </a:moveTo>
                    <a:cubicBezTo>
                      <a:pt x="485" y="1"/>
                      <a:pt x="105" y="329"/>
                      <a:pt x="61" y="769"/>
                    </a:cubicBezTo>
                    <a:cubicBezTo>
                      <a:pt x="0" y="1332"/>
                      <a:pt x="449" y="1743"/>
                      <a:pt x="932" y="1743"/>
                    </a:cubicBezTo>
                    <a:cubicBezTo>
                      <a:pt x="1114" y="1743"/>
                      <a:pt x="1300" y="1685"/>
                      <a:pt x="1466" y="1555"/>
                    </a:cubicBezTo>
                    <a:cubicBezTo>
                      <a:pt x="2073" y="1067"/>
                      <a:pt x="1787" y="91"/>
                      <a:pt x="1025" y="7"/>
                    </a:cubicBezTo>
                    <a:cubicBezTo>
                      <a:pt x="989" y="3"/>
                      <a:pt x="954" y="1"/>
                      <a:pt x="918" y="1"/>
                    </a:cubicBez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0" name="Google Shape;490;p32"/>
              <p:cNvSpPr/>
              <p:nvPr/>
            </p:nvSpPr>
            <p:spPr>
              <a:xfrm>
                <a:off x="4313550" y="1889075"/>
                <a:ext cx="228800" cy="193650"/>
              </a:xfrm>
              <a:custGeom>
                <a:avLst/>
                <a:gdLst/>
                <a:ahLst/>
                <a:cxnLst/>
                <a:rect l="l" t="t" r="r" b="b"/>
                <a:pathLst>
                  <a:path w="9152" h="7746" extrusionOk="0">
                    <a:moveTo>
                      <a:pt x="4111" y="1"/>
                    </a:moveTo>
                    <a:cubicBezTo>
                      <a:pt x="2275" y="1"/>
                      <a:pt x="478" y="1294"/>
                      <a:pt x="239" y="3444"/>
                    </a:cubicBezTo>
                    <a:cubicBezTo>
                      <a:pt x="1" y="5563"/>
                      <a:pt x="1513" y="7480"/>
                      <a:pt x="3632" y="7718"/>
                    </a:cubicBezTo>
                    <a:cubicBezTo>
                      <a:pt x="3793" y="7736"/>
                      <a:pt x="3950" y="7745"/>
                      <a:pt x="4105" y="7745"/>
                    </a:cubicBezTo>
                    <a:cubicBezTo>
                      <a:pt x="7257" y="7745"/>
                      <a:pt x="9152" y="4044"/>
                      <a:pt x="7109" y="1467"/>
                    </a:cubicBezTo>
                    <a:cubicBezTo>
                      <a:pt x="6309" y="459"/>
                      <a:pt x="5203" y="1"/>
                      <a:pt x="4111" y="1"/>
                    </a:cubicBez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1" name="Google Shape;491;p32"/>
              <p:cNvSpPr/>
              <p:nvPr/>
            </p:nvSpPr>
            <p:spPr>
              <a:xfrm>
                <a:off x="4313550" y="1858175"/>
                <a:ext cx="231325" cy="233700"/>
              </a:xfrm>
              <a:custGeom>
                <a:avLst/>
                <a:gdLst/>
                <a:ahLst/>
                <a:cxnLst/>
                <a:rect l="l" t="t" r="r" b="b"/>
                <a:pathLst>
                  <a:path w="9253" h="9348" fill="none" extrusionOk="0">
                    <a:moveTo>
                      <a:pt x="3632" y="8954"/>
                    </a:moveTo>
                    <a:cubicBezTo>
                      <a:pt x="7061" y="9347"/>
                      <a:pt x="9252" y="5406"/>
                      <a:pt x="7109" y="2703"/>
                    </a:cubicBezTo>
                    <a:cubicBezTo>
                      <a:pt x="4966" y="1"/>
                      <a:pt x="620" y="1251"/>
                      <a:pt x="239" y="4680"/>
                    </a:cubicBezTo>
                    <a:cubicBezTo>
                      <a:pt x="1" y="6799"/>
                      <a:pt x="1513" y="8716"/>
                      <a:pt x="3632" y="8954"/>
                    </a:cubicBezTo>
                  </a:path>
                </a:pathLst>
              </a:custGeom>
              <a:noFill/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2" name="Google Shape;492;p32"/>
              <p:cNvSpPr/>
              <p:nvPr/>
            </p:nvSpPr>
            <p:spPr>
              <a:xfrm>
                <a:off x="4911850" y="713500"/>
                <a:ext cx="199750" cy="414950"/>
              </a:xfrm>
              <a:custGeom>
                <a:avLst/>
                <a:gdLst/>
                <a:ahLst/>
                <a:cxnLst/>
                <a:rect l="l" t="t" r="r" b="b"/>
                <a:pathLst>
                  <a:path w="7990" h="16598" extrusionOk="0">
                    <a:moveTo>
                      <a:pt x="6340" y="1"/>
                    </a:moveTo>
                    <a:cubicBezTo>
                      <a:pt x="6298" y="1"/>
                      <a:pt x="6256" y="18"/>
                      <a:pt x="6227" y="56"/>
                    </a:cubicBezTo>
                    <a:cubicBezTo>
                      <a:pt x="5275" y="1556"/>
                      <a:pt x="1120" y="8128"/>
                      <a:pt x="596" y="10664"/>
                    </a:cubicBezTo>
                    <a:cubicBezTo>
                      <a:pt x="0" y="13522"/>
                      <a:pt x="1060" y="16153"/>
                      <a:pt x="2965" y="16546"/>
                    </a:cubicBezTo>
                    <a:cubicBezTo>
                      <a:pt x="3128" y="16581"/>
                      <a:pt x="3292" y="16598"/>
                      <a:pt x="3456" y="16598"/>
                    </a:cubicBezTo>
                    <a:cubicBezTo>
                      <a:pt x="5194" y="16598"/>
                      <a:pt x="6922" y="14692"/>
                      <a:pt x="7466" y="12081"/>
                    </a:cubicBezTo>
                    <a:cubicBezTo>
                      <a:pt x="7990" y="9557"/>
                      <a:pt x="6775" y="1866"/>
                      <a:pt x="6489" y="103"/>
                    </a:cubicBezTo>
                    <a:cubicBezTo>
                      <a:pt x="6468" y="39"/>
                      <a:pt x="6404" y="1"/>
                      <a:pt x="634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3" name="Google Shape;493;p32"/>
              <p:cNvSpPr/>
              <p:nvPr/>
            </p:nvSpPr>
            <p:spPr>
              <a:xfrm>
                <a:off x="4678775" y="1094425"/>
                <a:ext cx="361675" cy="1418225"/>
              </a:xfrm>
              <a:custGeom>
                <a:avLst/>
                <a:gdLst/>
                <a:ahLst/>
                <a:cxnLst/>
                <a:rect l="l" t="t" r="r" b="b"/>
                <a:pathLst>
                  <a:path w="14467" h="56729" extrusionOk="0">
                    <a:moveTo>
                      <a:pt x="11219" y="0"/>
                    </a:moveTo>
                    <a:cubicBezTo>
                      <a:pt x="10754" y="0"/>
                      <a:pt x="10345" y="332"/>
                      <a:pt x="10252" y="809"/>
                    </a:cubicBezTo>
                    <a:lnTo>
                      <a:pt x="96" y="55554"/>
                    </a:lnTo>
                    <a:cubicBezTo>
                      <a:pt x="1" y="56078"/>
                      <a:pt x="346" y="56590"/>
                      <a:pt x="870" y="56709"/>
                    </a:cubicBezTo>
                    <a:cubicBezTo>
                      <a:pt x="938" y="56722"/>
                      <a:pt x="1005" y="56729"/>
                      <a:pt x="1071" y="56729"/>
                    </a:cubicBezTo>
                    <a:cubicBezTo>
                      <a:pt x="1529" y="56729"/>
                      <a:pt x="1934" y="56416"/>
                      <a:pt x="2049" y="55959"/>
                    </a:cubicBezTo>
                    <a:lnTo>
                      <a:pt x="14348" y="1654"/>
                    </a:lnTo>
                    <a:cubicBezTo>
                      <a:pt x="14467" y="1118"/>
                      <a:pt x="14122" y="583"/>
                      <a:pt x="13586" y="464"/>
                    </a:cubicBezTo>
                    <a:lnTo>
                      <a:pt x="11431" y="23"/>
                    </a:lnTo>
                    <a:cubicBezTo>
                      <a:pt x="11360" y="8"/>
                      <a:pt x="11289" y="0"/>
                      <a:pt x="11219" y="0"/>
                    </a:cubicBezTo>
                    <a:close/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4" name="Google Shape;494;p32"/>
              <p:cNvSpPr/>
              <p:nvPr/>
            </p:nvSpPr>
            <p:spPr>
              <a:xfrm>
                <a:off x="4905000" y="1074700"/>
                <a:ext cx="1444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8504" extrusionOk="0">
                    <a:moveTo>
                      <a:pt x="2316" y="0"/>
                    </a:moveTo>
                    <a:cubicBezTo>
                      <a:pt x="1799" y="0"/>
                      <a:pt x="1417" y="99"/>
                      <a:pt x="1370" y="336"/>
                    </a:cubicBezTo>
                    <a:lnTo>
                      <a:pt x="1" y="7682"/>
                    </a:lnTo>
                    <a:cubicBezTo>
                      <a:pt x="9" y="7647"/>
                      <a:pt x="88" y="7631"/>
                      <a:pt x="219" y="7631"/>
                    </a:cubicBezTo>
                    <a:cubicBezTo>
                      <a:pt x="1064" y="7631"/>
                      <a:pt x="4053" y="8277"/>
                      <a:pt x="4001" y="8504"/>
                    </a:cubicBezTo>
                    <a:lnTo>
                      <a:pt x="5656" y="1217"/>
                    </a:lnTo>
                    <a:cubicBezTo>
                      <a:pt x="5775" y="621"/>
                      <a:pt x="3616" y="0"/>
                      <a:pt x="231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5" name="Google Shape;495;p32"/>
              <p:cNvSpPr/>
              <p:nvPr/>
            </p:nvSpPr>
            <p:spPr>
              <a:xfrm>
                <a:off x="4925550" y="1068300"/>
                <a:ext cx="131625" cy="91025"/>
              </a:xfrm>
              <a:custGeom>
                <a:avLst/>
                <a:gdLst/>
                <a:ahLst/>
                <a:cxnLst/>
                <a:rect l="l" t="t" r="r" b="b"/>
                <a:pathLst>
                  <a:path w="5265" h="3641" extrusionOk="0">
                    <a:moveTo>
                      <a:pt x="1124" y="0"/>
                    </a:moveTo>
                    <a:cubicBezTo>
                      <a:pt x="686" y="0"/>
                      <a:pt x="382" y="69"/>
                      <a:pt x="345" y="235"/>
                    </a:cubicBezTo>
                    <a:lnTo>
                      <a:pt x="12" y="2640"/>
                    </a:lnTo>
                    <a:cubicBezTo>
                      <a:pt x="0" y="2723"/>
                      <a:pt x="203" y="2830"/>
                      <a:pt x="453" y="2878"/>
                    </a:cubicBezTo>
                    <a:lnTo>
                      <a:pt x="4013" y="3616"/>
                    </a:lnTo>
                    <a:cubicBezTo>
                      <a:pt x="4101" y="3633"/>
                      <a:pt x="4187" y="3641"/>
                      <a:pt x="4261" y="3641"/>
                    </a:cubicBezTo>
                    <a:cubicBezTo>
                      <a:pt x="4397" y="3641"/>
                      <a:pt x="4497" y="3615"/>
                      <a:pt x="4513" y="3568"/>
                    </a:cubicBezTo>
                    <a:lnTo>
                      <a:pt x="5156" y="1223"/>
                    </a:lnTo>
                    <a:cubicBezTo>
                      <a:pt x="5264" y="698"/>
                      <a:pt x="2515" y="0"/>
                      <a:pt x="1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6" name="Google Shape;496;p32"/>
              <p:cNvSpPr/>
              <p:nvPr/>
            </p:nvSpPr>
            <p:spPr>
              <a:xfrm>
                <a:off x="3979000" y="1003025"/>
                <a:ext cx="878100" cy="1227050"/>
              </a:xfrm>
              <a:custGeom>
                <a:avLst/>
                <a:gdLst/>
                <a:ahLst/>
                <a:cxnLst/>
                <a:rect l="l" t="t" r="r" b="b"/>
                <a:pathLst>
                  <a:path w="35124" h="49082" extrusionOk="0">
                    <a:moveTo>
                      <a:pt x="2632" y="0"/>
                    </a:moveTo>
                    <a:lnTo>
                      <a:pt x="0" y="1441"/>
                    </a:lnTo>
                    <a:lnTo>
                      <a:pt x="5715" y="11847"/>
                    </a:lnTo>
                    <a:lnTo>
                      <a:pt x="5727" y="11847"/>
                    </a:lnTo>
                    <a:lnTo>
                      <a:pt x="26004" y="48792"/>
                    </a:lnTo>
                    <a:cubicBezTo>
                      <a:pt x="26101" y="48979"/>
                      <a:pt x="26292" y="49081"/>
                      <a:pt x="26486" y="49081"/>
                    </a:cubicBezTo>
                    <a:cubicBezTo>
                      <a:pt x="26601" y="49081"/>
                      <a:pt x="26716" y="49046"/>
                      <a:pt x="26813" y="48970"/>
                    </a:cubicBezTo>
                    <a:cubicBezTo>
                      <a:pt x="35124" y="42803"/>
                      <a:pt x="18538" y="10954"/>
                      <a:pt x="7716" y="9251"/>
                    </a:cubicBezTo>
                    <a:lnTo>
                      <a:pt x="2632" y="0"/>
                    </a:ln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7" name="Google Shape;497;p32"/>
              <p:cNvSpPr/>
              <p:nvPr/>
            </p:nvSpPr>
            <p:spPr>
              <a:xfrm>
                <a:off x="3695625" y="646225"/>
                <a:ext cx="484150" cy="590850"/>
              </a:xfrm>
              <a:custGeom>
                <a:avLst/>
                <a:gdLst/>
                <a:ahLst/>
                <a:cxnLst/>
                <a:rect l="l" t="t" r="r" b="b"/>
                <a:pathLst>
                  <a:path w="19366" h="23634" extrusionOk="0">
                    <a:moveTo>
                      <a:pt x="8395" y="4490"/>
                    </a:moveTo>
                    <a:cubicBezTo>
                      <a:pt x="9768" y="4490"/>
                      <a:pt x="10748" y="5786"/>
                      <a:pt x="11645" y="7426"/>
                    </a:cubicBezTo>
                    <a:cubicBezTo>
                      <a:pt x="12835" y="9581"/>
                      <a:pt x="13431" y="11534"/>
                      <a:pt x="11276" y="12724"/>
                    </a:cubicBezTo>
                    <a:cubicBezTo>
                      <a:pt x="10736" y="13019"/>
                      <a:pt x="10231" y="13153"/>
                      <a:pt x="9758" y="13153"/>
                    </a:cubicBezTo>
                    <a:cubicBezTo>
                      <a:pt x="8343" y="13153"/>
                      <a:pt x="7218" y="11959"/>
                      <a:pt x="6335" y="10343"/>
                    </a:cubicBezTo>
                    <a:cubicBezTo>
                      <a:pt x="5144" y="8188"/>
                      <a:pt x="4823" y="6081"/>
                      <a:pt x="6978" y="4902"/>
                    </a:cubicBezTo>
                    <a:cubicBezTo>
                      <a:pt x="7495" y="4618"/>
                      <a:pt x="7964" y="4490"/>
                      <a:pt x="8395" y="4490"/>
                    </a:cubicBezTo>
                    <a:close/>
                    <a:moveTo>
                      <a:pt x="8285" y="0"/>
                    </a:moveTo>
                    <a:cubicBezTo>
                      <a:pt x="7167" y="0"/>
                      <a:pt x="5999" y="298"/>
                      <a:pt x="4811" y="949"/>
                    </a:cubicBezTo>
                    <a:cubicBezTo>
                      <a:pt x="465" y="3330"/>
                      <a:pt x="1" y="8176"/>
                      <a:pt x="2382" y="12522"/>
                    </a:cubicBezTo>
                    <a:cubicBezTo>
                      <a:pt x="4069" y="15594"/>
                      <a:pt x="6448" y="17755"/>
                      <a:pt x="9519" y="17755"/>
                    </a:cubicBezTo>
                    <a:cubicBezTo>
                      <a:pt x="9959" y="17755"/>
                      <a:pt x="10414" y="17710"/>
                      <a:pt x="10883" y="17618"/>
                    </a:cubicBezTo>
                    <a:lnTo>
                      <a:pt x="14038" y="23368"/>
                    </a:lnTo>
                    <a:cubicBezTo>
                      <a:pt x="14142" y="23554"/>
                      <a:pt x="14362" y="23634"/>
                      <a:pt x="14656" y="23634"/>
                    </a:cubicBezTo>
                    <a:cubicBezTo>
                      <a:pt x="16115" y="23634"/>
                      <a:pt x="19366" y="21645"/>
                      <a:pt x="18860" y="20713"/>
                    </a:cubicBezTo>
                    <a:lnTo>
                      <a:pt x="15693" y="14939"/>
                    </a:lnTo>
                    <a:cubicBezTo>
                      <a:pt x="18265" y="12177"/>
                      <a:pt x="17515" y="8748"/>
                      <a:pt x="15610" y="5259"/>
                    </a:cubicBezTo>
                    <a:cubicBezTo>
                      <a:pt x="13880" y="2102"/>
                      <a:pt x="11257" y="0"/>
                      <a:pt x="8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8" name="Google Shape;498;p32"/>
              <p:cNvSpPr/>
              <p:nvPr/>
            </p:nvSpPr>
            <p:spPr>
              <a:xfrm>
                <a:off x="4016200" y="951825"/>
                <a:ext cx="348875" cy="1362425"/>
              </a:xfrm>
              <a:custGeom>
                <a:avLst/>
                <a:gdLst/>
                <a:ahLst/>
                <a:cxnLst/>
                <a:rect l="l" t="t" r="r" b="b"/>
                <a:pathLst>
                  <a:path w="13955" h="54497" extrusionOk="0">
                    <a:moveTo>
                      <a:pt x="10573" y="0"/>
                    </a:moveTo>
                    <a:lnTo>
                      <a:pt x="7585" y="179"/>
                    </a:lnTo>
                    <a:lnTo>
                      <a:pt x="8240" y="10716"/>
                    </a:lnTo>
                    <a:cubicBezTo>
                      <a:pt x="1" y="17943"/>
                      <a:pt x="3037" y="53721"/>
                      <a:pt x="13347" y="54495"/>
                    </a:cubicBezTo>
                    <a:cubicBezTo>
                      <a:pt x="13361" y="54496"/>
                      <a:pt x="13374" y="54496"/>
                      <a:pt x="13388" y="54496"/>
                    </a:cubicBezTo>
                    <a:cubicBezTo>
                      <a:pt x="13703" y="54496"/>
                      <a:pt x="13954" y="54231"/>
                      <a:pt x="13943" y="53912"/>
                    </a:cubicBezTo>
                    <a:lnTo>
                      <a:pt x="11300" y="11835"/>
                    </a:lnTo>
                    <a:lnTo>
                      <a:pt x="11312" y="11835"/>
                    </a:lnTo>
                    <a:lnTo>
                      <a:pt x="10573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9" name="Google Shape;499;p32"/>
              <p:cNvSpPr/>
              <p:nvPr/>
            </p:nvSpPr>
            <p:spPr>
              <a:xfrm>
                <a:off x="4264150" y="1232500"/>
                <a:ext cx="100925" cy="108175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43270" extrusionOk="0">
                    <a:moveTo>
                      <a:pt x="1346" y="1"/>
                    </a:moveTo>
                    <a:cubicBezTo>
                      <a:pt x="882" y="25"/>
                      <a:pt x="429" y="120"/>
                      <a:pt x="0" y="287"/>
                    </a:cubicBezTo>
                    <a:lnTo>
                      <a:pt x="2656" y="42768"/>
                    </a:lnTo>
                    <a:cubicBezTo>
                      <a:pt x="2667" y="42887"/>
                      <a:pt x="2632" y="43018"/>
                      <a:pt x="2560" y="43113"/>
                    </a:cubicBezTo>
                    <a:cubicBezTo>
                      <a:pt x="2846" y="43197"/>
                      <a:pt x="3132" y="43244"/>
                      <a:pt x="3429" y="43268"/>
                    </a:cubicBezTo>
                    <a:cubicBezTo>
                      <a:pt x="3443" y="43269"/>
                      <a:pt x="3456" y="43269"/>
                      <a:pt x="3470" y="43269"/>
                    </a:cubicBezTo>
                    <a:cubicBezTo>
                      <a:pt x="3785" y="43269"/>
                      <a:pt x="4036" y="43004"/>
                      <a:pt x="4025" y="42685"/>
                    </a:cubicBezTo>
                    <a:lnTo>
                      <a:pt x="1346" y="1"/>
                    </a:ln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0" name="Google Shape;500;p32"/>
              <p:cNvSpPr/>
              <p:nvPr/>
            </p:nvSpPr>
            <p:spPr>
              <a:xfrm>
                <a:off x="4175750" y="1333350"/>
                <a:ext cx="63275" cy="53575"/>
              </a:xfrm>
              <a:custGeom>
                <a:avLst/>
                <a:gdLst/>
                <a:ahLst/>
                <a:cxnLst/>
                <a:rect l="l" t="t" r="r" b="b"/>
                <a:pathLst>
                  <a:path w="2531" h="2143" extrusionOk="0">
                    <a:moveTo>
                      <a:pt x="1422" y="1"/>
                    </a:moveTo>
                    <a:cubicBezTo>
                      <a:pt x="1401" y="1"/>
                      <a:pt x="1379" y="2"/>
                      <a:pt x="1358" y="3"/>
                    </a:cubicBezTo>
                    <a:cubicBezTo>
                      <a:pt x="405" y="63"/>
                      <a:pt x="0" y="1241"/>
                      <a:pt x="715" y="1872"/>
                    </a:cubicBezTo>
                    <a:cubicBezTo>
                      <a:pt x="927" y="2059"/>
                      <a:pt x="1174" y="2143"/>
                      <a:pt x="1416" y="2143"/>
                    </a:cubicBezTo>
                    <a:cubicBezTo>
                      <a:pt x="1989" y="2143"/>
                      <a:pt x="2531" y="1673"/>
                      <a:pt x="2489" y="1003"/>
                    </a:cubicBezTo>
                    <a:cubicBezTo>
                      <a:pt x="2454" y="441"/>
                      <a:pt x="1978" y="1"/>
                      <a:pt x="142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1" name="Google Shape;501;p32"/>
              <p:cNvSpPr/>
              <p:nvPr/>
            </p:nvSpPr>
            <p:spPr>
              <a:xfrm>
                <a:off x="4039125" y="535000"/>
                <a:ext cx="390550" cy="625725"/>
              </a:xfrm>
              <a:custGeom>
                <a:avLst/>
                <a:gdLst/>
                <a:ahLst/>
                <a:cxnLst/>
                <a:rect l="l" t="t" r="r" b="b"/>
                <a:pathLst>
                  <a:path w="15622" h="25029" extrusionOk="0">
                    <a:moveTo>
                      <a:pt x="7655" y="4510"/>
                    </a:moveTo>
                    <a:cubicBezTo>
                      <a:pt x="9917" y="4510"/>
                      <a:pt x="10721" y="6411"/>
                      <a:pt x="10871" y="8779"/>
                    </a:cubicBezTo>
                    <a:cubicBezTo>
                      <a:pt x="11026" y="11232"/>
                      <a:pt x="10418" y="13280"/>
                      <a:pt x="7966" y="13435"/>
                    </a:cubicBezTo>
                    <a:lnTo>
                      <a:pt x="7966" y="13423"/>
                    </a:lnTo>
                    <a:cubicBezTo>
                      <a:pt x="7874" y="13429"/>
                      <a:pt x="7786" y="13431"/>
                      <a:pt x="7700" y="13431"/>
                    </a:cubicBezTo>
                    <a:cubicBezTo>
                      <a:pt x="5462" y="13431"/>
                      <a:pt x="4960" y="11522"/>
                      <a:pt x="4810" y="9160"/>
                    </a:cubicBezTo>
                    <a:cubicBezTo>
                      <a:pt x="4668" y="6696"/>
                      <a:pt x="4953" y="4672"/>
                      <a:pt x="7406" y="4517"/>
                    </a:cubicBezTo>
                    <a:cubicBezTo>
                      <a:pt x="7491" y="4512"/>
                      <a:pt x="7574" y="4510"/>
                      <a:pt x="7655" y="4510"/>
                    </a:cubicBezTo>
                    <a:close/>
                    <a:moveTo>
                      <a:pt x="7655" y="0"/>
                    </a:moveTo>
                    <a:cubicBezTo>
                      <a:pt x="7479" y="0"/>
                      <a:pt x="7301" y="6"/>
                      <a:pt x="7120" y="16"/>
                    </a:cubicBezTo>
                    <a:cubicBezTo>
                      <a:pt x="2179" y="314"/>
                      <a:pt x="0" y="4481"/>
                      <a:pt x="310" y="9434"/>
                    </a:cubicBezTo>
                    <a:cubicBezTo>
                      <a:pt x="560" y="13399"/>
                      <a:pt x="1762" y="16697"/>
                      <a:pt x="5418" y="17650"/>
                    </a:cubicBezTo>
                    <a:lnTo>
                      <a:pt x="5834" y="24234"/>
                    </a:lnTo>
                    <a:cubicBezTo>
                      <a:pt x="5865" y="24782"/>
                      <a:pt x="6918" y="25029"/>
                      <a:pt x="8093" y="25029"/>
                    </a:cubicBezTo>
                    <a:cubicBezTo>
                      <a:pt x="9624" y="25029"/>
                      <a:pt x="11364" y="24609"/>
                      <a:pt x="11323" y="23888"/>
                    </a:cubicBezTo>
                    <a:lnTo>
                      <a:pt x="10906" y="17340"/>
                    </a:lnTo>
                    <a:cubicBezTo>
                      <a:pt x="14466" y="15983"/>
                      <a:pt x="15621" y="12518"/>
                      <a:pt x="15371" y="8494"/>
                    </a:cubicBezTo>
                    <a:cubicBezTo>
                      <a:pt x="15073" y="3733"/>
                      <a:pt x="12288" y="0"/>
                      <a:pt x="765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2" name="Google Shape;502;p32"/>
              <p:cNvSpPr/>
              <p:nvPr/>
            </p:nvSpPr>
            <p:spPr>
              <a:xfrm>
                <a:off x="4109075" y="1439975"/>
                <a:ext cx="863525" cy="151700"/>
              </a:xfrm>
              <a:custGeom>
                <a:avLst/>
                <a:gdLst/>
                <a:ahLst/>
                <a:cxnLst/>
                <a:rect l="l" t="t" r="r" b="b"/>
                <a:pathLst>
                  <a:path w="34541" h="6068" extrusionOk="0">
                    <a:moveTo>
                      <a:pt x="34540" y="0"/>
                    </a:moveTo>
                    <a:cubicBezTo>
                      <a:pt x="33052" y="1572"/>
                      <a:pt x="25932" y="2763"/>
                      <a:pt x="17360" y="2763"/>
                    </a:cubicBezTo>
                    <a:cubicBezTo>
                      <a:pt x="8930" y="2763"/>
                      <a:pt x="1905" y="1608"/>
                      <a:pt x="262" y="84"/>
                    </a:cubicBezTo>
                    <a:lnTo>
                      <a:pt x="262" y="84"/>
                    </a:lnTo>
                    <a:lnTo>
                      <a:pt x="274" y="143"/>
                    </a:lnTo>
                    <a:lnTo>
                      <a:pt x="0" y="2370"/>
                    </a:lnTo>
                    <a:cubicBezTo>
                      <a:pt x="0" y="2370"/>
                      <a:pt x="3882" y="5192"/>
                      <a:pt x="11109" y="5965"/>
                    </a:cubicBezTo>
                    <a:cubicBezTo>
                      <a:pt x="11765" y="6036"/>
                      <a:pt x="12495" y="6067"/>
                      <a:pt x="13280" y="6067"/>
                    </a:cubicBezTo>
                    <a:cubicBezTo>
                      <a:pt x="21151" y="6067"/>
                      <a:pt x="34540" y="2858"/>
                      <a:pt x="34540" y="2858"/>
                    </a:cubicBezTo>
                    <a:lnTo>
                      <a:pt x="34540" y="0"/>
                    </a:ln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3" name="Google Shape;503;p32"/>
              <p:cNvSpPr/>
              <p:nvPr/>
            </p:nvSpPr>
            <p:spPr>
              <a:xfrm>
                <a:off x="4574300" y="2420450"/>
                <a:ext cx="19975" cy="13605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5442" extrusionOk="0">
                    <a:moveTo>
                      <a:pt x="1" y="5442"/>
                    </a:moveTo>
                    <a:lnTo>
                      <a:pt x="799" y="1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4" name="Google Shape;504;p32"/>
              <p:cNvSpPr/>
              <p:nvPr/>
            </p:nvSpPr>
            <p:spPr>
              <a:xfrm>
                <a:off x="4574300" y="2419550"/>
                <a:ext cx="26225" cy="1369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478" extrusionOk="0">
                    <a:moveTo>
                      <a:pt x="560" y="1"/>
                    </a:moveTo>
                    <a:lnTo>
                      <a:pt x="1" y="5478"/>
                    </a:lnTo>
                    <a:lnTo>
                      <a:pt x="1" y="5478"/>
                    </a:lnTo>
                    <a:lnTo>
                      <a:pt x="1049" y="72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5" name="Google Shape;505;p32"/>
              <p:cNvSpPr/>
              <p:nvPr/>
            </p:nvSpPr>
            <p:spPr>
              <a:xfrm>
                <a:off x="4908575" y="2422225"/>
                <a:ext cx="18475" cy="1363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5454" extrusionOk="0">
                    <a:moveTo>
                      <a:pt x="739" y="5454"/>
                    </a:moveTo>
                    <a:lnTo>
                      <a:pt x="1" y="1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6" name="Google Shape;506;p32"/>
              <p:cNvSpPr/>
              <p:nvPr/>
            </p:nvSpPr>
            <p:spPr>
              <a:xfrm>
                <a:off x="4902625" y="2421650"/>
                <a:ext cx="24425" cy="13692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5477" extrusionOk="0">
                    <a:moveTo>
                      <a:pt x="489" y="0"/>
                    </a:moveTo>
                    <a:lnTo>
                      <a:pt x="0" y="60"/>
                    </a:lnTo>
                    <a:lnTo>
                      <a:pt x="977" y="5477"/>
                    </a:lnTo>
                    <a:lnTo>
                      <a:pt x="977" y="5477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2C1738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7" name="Google Shape;507;p32"/>
              <p:cNvSpPr/>
              <p:nvPr/>
            </p:nvSpPr>
            <p:spPr>
              <a:xfrm>
                <a:off x="4554950" y="1303525"/>
                <a:ext cx="237575" cy="1160150"/>
              </a:xfrm>
              <a:custGeom>
                <a:avLst/>
                <a:gdLst/>
                <a:ahLst/>
                <a:cxnLst/>
                <a:rect l="l" t="t" r="r" b="b"/>
                <a:pathLst>
                  <a:path w="9503" h="46406" extrusionOk="0">
                    <a:moveTo>
                      <a:pt x="7953" y="1"/>
                    </a:moveTo>
                    <a:cubicBezTo>
                      <a:pt x="7252" y="1"/>
                      <a:pt x="6635" y="518"/>
                      <a:pt x="6537" y="1232"/>
                    </a:cubicBezTo>
                    <a:lnTo>
                      <a:pt x="120" y="44749"/>
                    </a:lnTo>
                    <a:cubicBezTo>
                      <a:pt x="1" y="45535"/>
                      <a:pt x="549" y="46273"/>
                      <a:pt x="1346" y="46392"/>
                    </a:cubicBezTo>
                    <a:cubicBezTo>
                      <a:pt x="1414" y="46401"/>
                      <a:pt x="1480" y="46406"/>
                      <a:pt x="1546" y="46406"/>
                    </a:cubicBezTo>
                    <a:cubicBezTo>
                      <a:pt x="2252" y="46406"/>
                      <a:pt x="2869" y="45896"/>
                      <a:pt x="2977" y="45178"/>
                    </a:cubicBezTo>
                    <a:lnTo>
                      <a:pt x="9395" y="1648"/>
                    </a:lnTo>
                    <a:cubicBezTo>
                      <a:pt x="9502" y="863"/>
                      <a:pt x="8954" y="124"/>
                      <a:pt x="8169" y="17"/>
                    </a:cubicBezTo>
                    <a:cubicBezTo>
                      <a:pt x="8096" y="6"/>
                      <a:pt x="8024" y="1"/>
                      <a:pt x="795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8" name="Google Shape;508;p32"/>
              <p:cNvSpPr/>
              <p:nvPr/>
            </p:nvSpPr>
            <p:spPr>
              <a:xfrm>
                <a:off x="4723125" y="1303375"/>
                <a:ext cx="223575" cy="1162375"/>
              </a:xfrm>
              <a:custGeom>
                <a:avLst/>
                <a:gdLst/>
                <a:ahLst/>
                <a:cxnLst/>
                <a:rect l="l" t="t" r="r" b="b"/>
                <a:pathLst>
                  <a:path w="8943" h="46495" extrusionOk="0">
                    <a:moveTo>
                      <a:pt x="1536" y="1"/>
                    </a:moveTo>
                    <a:cubicBezTo>
                      <a:pt x="1477" y="1"/>
                      <a:pt x="1418" y="4"/>
                      <a:pt x="1358" y="11"/>
                    </a:cubicBezTo>
                    <a:cubicBezTo>
                      <a:pt x="561" y="119"/>
                      <a:pt x="1" y="857"/>
                      <a:pt x="108" y="1643"/>
                    </a:cubicBezTo>
                    <a:lnTo>
                      <a:pt x="5966" y="45231"/>
                    </a:lnTo>
                    <a:cubicBezTo>
                      <a:pt x="6064" y="45963"/>
                      <a:pt x="6684" y="46494"/>
                      <a:pt x="7401" y="46494"/>
                    </a:cubicBezTo>
                    <a:cubicBezTo>
                      <a:pt x="7466" y="46494"/>
                      <a:pt x="7531" y="46490"/>
                      <a:pt x="7597" y="46481"/>
                    </a:cubicBezTo>
                    <a:cubicBezTo>
                      <a:pt x="8383" y="46374"/>
                      <a:pt x="8943" y="45648"/>
                      <a:pt x="8835" y="44850"/>
                    </a:cubicBezTo>
                    <a:lnTo>
                      <a:pt x="2977" y="1262"/>
                    </a:lnTo>
                    <a:cubicBezTo>
                      <a:pt x="2878" y="524"/>
                      <a:pt x="2251" y="1"/>
                      <a:pt x="15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9" name="Google Shape;509;p32"/>
              <p:cNvSpPr/>
              <p:nvPr/>
            </p:nvSpPr>
            <p:spPr>
              <a:xfrm>
                <a:off x="4720750" y="1000025"/>
                <a:ext cx="82775" cy="328050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13122" extrusionOk="0">
                    <a:moveTo>
                      <a:pt x="1681" y="1"/>
                    </a:moveTo>
                    <a:cubicBezTo>
                      <a:pt x="798" y="1"/>
                      <a:pt x="84" y="711"/>
                      <a:pt x="72" y="1596"/>
                    </a:cubicBezTo>
                    <a:lnTo>
                      <a:pt x="1" y="13098"/>
                    </a:lnTo>
                    <a:lnTo>
                      <a:pt x="3227" y="13122"/>
                    </a:lnTo>
                    <a:lnTo>
                      <a:pt x="3311" y="1620"/>
                    </a:lnTo>
                    <a:cubicBezTo>
                      <a:pt x="3311" y="727"/>
                      <a:pt x="2596" y="1"/>
                      <a:pt x="1703" y="1"/>
                    </a:cubicBezTo>
                    <a:cubicBezTo>
                      <a:pt x="1696" y="1"/>
                      <a:pt x="1689" y="1"/>
                      <a:pt x="168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0" name="Google Shape;510;p32"/>
              <p:cNvSpPr/>
              <p:nvPr/>
            </p:nvSpPr>
            <p:spPr>
              <a:xfrm>
                <a:off x="4762125" y="1060450"/>
                <a:ext cx="1525" cy="267325"/>
              </a:xfrm>
              <a:custGeom>
                <a:avLst/>
                <a:gdLst/>
                <a:ahLst/>
                <a:cxnLst/>
                <a:rect l="l" t="t" r="r" b="b"/>
                <a:pathLst>
                  <a:path w="61" h="10693" extrusionOk="0">
                    <a:moveTo>
                      <a:pt x="60" y="1"/>
                    </a:moveTo>
                    <a:lnTo>
                      <a:pt x="1" y="10693"/>
                    </a:lnTo>
                  </a:path>
                </a:pathLst>
              </a:custGeom>
              <a:solidFill>
                <a:srgbClr val="68B8F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1" name="Google Shape;511;p32"/>
              <p:cNvSpPr/>
              <p:nvPr/>
            </p:nvSpPr>
            <p:spPr>
              <a:xfrm>
                <a:off x="4762125" y="1060450"/>
                <a:ext cx="1525" cy="267325"/>
              </a:xfrm>
              <a:custGeom>
                <a:avLst/>
                <a:gdLst/>
                <a:ahLst/>
                <a:cxnLst/>
                <a:rect l="l" t="t" r="r" b="b"/>
                <a:pathLst>
                  <a:path w="61" h="10693" fill="none" extrusionOk="0">
                    <a:moveTo>
                      <a:pt x="60" y="1"/>
                    </a:moveTo>
                    <a:lnTo>
                      <a:pt x="1" y="10693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2" name="Google Shape;512;p32"/>
              <p:cNvSpPr/>
              <p:nvPr/>
            </p:nvSpPr>
            <p:spPr>
              <a:xfrm>
                <a:off x="4683250" y="1208700"/>
                <a:ext cx="156000" cy="227725"/>
              </a:xfrm>
              <a:custGeom>
                <a:avLst/>
                <a:gdLst/>
                <a:ahLst/>
                <a:cxnLst/>
                <a:rect l="l" t="t" r="r" b="b"/>
                <a:pathLst>
                  <a:path w="6240" h="9109" extrusionOk="0">
                    <a:moveTo>
                      <a:pt x="60" y="0"/>
                    </a:moveTo>
                    <a:lnTo>
                      <a:pt x="12" y="5989"/>
                    </a:lnTo>
                    <a:cubicBezTo>
                      <a:pt x="0" y="7704"/>
                      <a:pt x="1382" y="9097"/>
                      <a:pt x="3096" y="9109"/>
                    </a:cubicBezTo>
                    <a:cubicBezTo>
                      <a:pt x="3103" y="9109"/>
                      <a:pt x="3111" y="9109"/>
                      <a:pt x="3118" y="9109"/>
                    </a:cubicBezTo>
                    <a:cubicBezTo>
                      <a:pt x="4811" y="9109"/>
                      <a:pt x="6192" y="7732"/>
                      <a:pt x="6204" y="6037"/>
                    </a:cubicBezTo>
                    <a:lnTo>
                      <a:pt x="6239" y="36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3" name="Google Shape;513;p32"/>
              <p:cNvSpPr/>
              <p:nvPr/>
            </p:nvSpPr>
            <p:spPr>
              <a:xfrm>
                <a:off x="4715400" y="1291450"/>
                <a:ext cx="77125" cy="66075"/>
              </a:xfrm>
              <a:custGeom>
                <a:avLst/>
                <a:gdLst/>
                <a:ahLst/>
                <a:cxnLst/>
                <a:rect l="l" t="t" r="r" b="b"/>
                <a:pathLst>
                  <a:path w="3085" h="2643" extrusionOk="0">
                    <a:moveTo>
                      <a:pt x="1774" y="0"/>
                    </a:moveTo>
                    <a:cubicBezTo>
                      <a:pt x="596" y="0"/>
                      <a:pt x="0" y="1405"/>
                      <a:pt x="834" y="2250"/>
                    </a:cubicBezTo>
                    <a:cubicBezTo>
                      <a:pt x="1101" y="2522"/>
                      <a:pt x="1431" y="2643"/>
                      <a:pt x="1755" y="2643"/>
                    </a:cubicBezTo>
                    <a:cubicBezTo>
                      <a:pt x="2428" y="2643"/>
                      <a:pt x="3076" y="2121"/>
                      <a:pt x="3084" y="1334"/>
                    </a:cubicBezTo>
                    <a:cubicBezTo>
                      <a:pt x="3084" y="596"/>
                      <a:pt x="2501" y="12"/>
                      <a:pt x="1774" y="0"/>
                    </a:cubicBezTo>
                    <a:close/>
                  </a:path>
                </a:pathLst>
              </a:custGeom>
              <a:solidFill>
                <a:srgbClr val="AFAAAA"/>
              </a:solidFill>
              <a:ln w="9525" cap="flat" cmpd="sng">
                <a:solidFill>
                  <a:schemeClr val="dk1"/>
                </a:solidFill>
                <a:prstDash val="solid"/>
                <a:miter lim="11906"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4" name="Google Shape;514;p32"/>
              <p:cNvSpPr/>
              <p:nvPr/>
            </p:nvSpPr>
            <p:spPr>
              <a:xfrm>
                <a:off x="4055500" y="1436700"/>
                <a:ext cx="975150" cy="1526400"/>
              </a:xfrm>
              <a:custGeom>
                <a:avLst/>
                <a:gdLst/>
                <a:ahLst/>
                <a:cxnLst/>
                <a:rect l="l" t="t" r="r" b="b"/>
                <a:pathLst>
                  <a:path w="39006" h="61056" fill="none" extrusionOk="0">
                    <a:moveTo>
                      <a:pt x="0" y="0"/>
                    </a:moveTo>
                    <a:lnTo>
                      <a:pt x="0" y="54138"/>
                    </a:lnTo>
                    <a:lnTo>
                      <a:pt x="72" y="54138"/>
                    </a:lnTo>
                    <a:cubicBezTo>
                      <a:pt x="72" y="61056"/>
                      <a:pt x="38934" y="61056"/>
                      <a:pt x="38934" y="54138"/>
                    </a:cubicBezTo>
                    <a:lnTo>
                      <a:pt x="39005" y="54138"/>
                    </a:lnTo>
                    <a:lnTo>
                      <a:pt x="39005" y="0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5" name="Google Shape;515;p32"/>
              <p:cNvSpPr/>
              <p:nvPr/>
            </p:nvSpPr>
            <p:spPr>
              <a:xfrm>
                <a:off x="4106700" y="1458425"/>
                <a:ext cx="872750" cy="90225"/>
              </a:xfrm>
              <a:custGeom>
                <a:avLst/>
                <a:gdLst/>
                <a:ahLst/>
                <a:cxnLst/>
                <a:rect l="l" t="t" r="r" b="b"/>
                <a:pathLst>
                  <a:path w="34910" h="360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2" y="191"/>
                      <a:pt x="72" y="382"/>
                      <a:pt x="191" y="536"/>
                    </a:cubicBezTo>
                    <a:cubicBezTo>
                      <a:pt x="322" y="679"/>
                      <a:pt x="464" y="810"/>
                      <a:pt x="619" y="929"/>
                    </a:cubicBezTo>
                    <a:cubicBezTo>
                      <a:pt x="929" y="1155"/>
                      <a:pt x="1262" y="1334"/>
                      <a:pt x="1619" y="1489"/>
                    </a:cubicBezTo>
                    <a:cubicBezTo>
                      <a:pt x="2334" y="1787"/>
                      <a:pt x="3060" y="2025"/>
                      <a:pt x="3798" y="2215"/>
                    </a:cubicBezTo>
                    <a:cubicBezTo>
                      <a:pt x="5286" y="2584"/>
                      <a:pt x="6799" y="2858"/>
                      <a:pt x="8311" y="3049"/>
                    </a:cubicBezTo>
                    <a:cubicBezTo>
                      <a:pt x="11347" y="3430"/>
                      <a:pt x="14395" y="3608"/>
                      <a:pt x="17455" y="3608"/>
                    </a:cubicBezTo>
                    <a:cubicBezTo>
                      <a:pt x="20515" y="3608"/>
                      <a:pt x="23563" y="3430"/>
                      <a:pt x="26599" y="3049"/>
                    </a:cubicBezTo>
                    <a:cubicBezTo>
                      <a:pt x="28123" y="2858"/>
                      <a:pt x="29623" y="2584"/>
                      <a:pt x="31111" y="2215"/>
                    </a:cubicBezTo>
                    <a:cubicBezTo>
                      <a:pt x="31849" y="2025"/>
                      <a:pt x="32576" y="1787"/>
                      <a:pt x="33290" y="1489"/>
                    </a:cubicBezTo>
                    <a:cubicBezTo>
                      <a:pt x="33647" y="1334"/>
                      <a:pt x="33981" y="1155"/>
                      <a:pt x="34302" y="929"/>
                    </a:cubicBezTo>
                    <a:cubicBezTo>
                      <a:pt x="34457" y="822"/>
                      <a:pt x="34588" y="679"/>
                      <a:pt x="34719" y="536"/>
                    </a:cubicBezTo>
                    <a:cubicBezTo>
                      <a:pt x="34838" y="382"/>
                      <a:pt x="34897" y="191"/>
                      <a:pt x="34909" y="1"/>
                    </a:cubicBezTo>
                    <a:lnTo>
                      <a:pt x="34909" y="1"/>
                    </a:lnTo>
                    <a:cubicBezTo>
                      <a:pt x="34897" y="191"/>
                      <a:pt x="34814" y="370"/>
                      <a:pt x="34695" y="513"/>
                    </a:cubicBezTo>
                    <a:cubicBezTo>
                      <a:pt x="34564" y="655"/>
                      <a:pt x="34421" y="774"/>
                      <a:pt x="34254" y="870"/>
                    </a:cubicBezTo>
                    <a:cubicBezTo>
                      <a:pt x="33945" y="1072"/>
                      <a:pt x="33600" y="1239"/>
                      <a:pt x="33242" y="1370"/>
                    </a:cubicBezTo>
                    <a:cubicBezTo>
                      <a:pt x="32528" y="1632"/>
                      <a:pt x="31802" y="1834"/>
                      <a:pt x="31063" y="1989"/>
                    </a:cubicBezTo>
                    <a:cubicBezTo>
                      <a:pt x="29575" y="2310"/>
                      <a:pt x="28075" y="2537"/>
                      <a:pt x="26563" y="2691"/>
                    </a:cubicBezTo>
                    <a:cubicBezTo>
                      <a:pt x="23647" y="2978"/>
                      <a:pt x="20720" y="3133"/>
                      <a:pt x="17782" y="3133"/>
                    </a:cubicBezTo>
                    <a:cubicBezTo>
                      <a:pt x="17673" y="3133"/>
                      <a:pt x="17564" y="3132"/>
                      <a:pt x="17455" y="3132"/>
                    </a:cubicBezTo>
                    <a:cubicBezTo>
                      <a:pt x="17346" y="3132"/>
                      <a:pt x="17237" y="3133"/>
                      <a:pt x="17128" y="3133"/>
                    </a:cubicBezTo>
                    <a:cubicBezTo>
                      <a:pt x="14201" y="3133"/>
                      <a:pt x="11274" y="2978"/>
                      <a:pt x="8358" y="2691"/>
                    </a:cubicBezTo>
                    <a:cubicBezTo>
                      <a:pt x="6846" y="2537"/>
                      <a:pt x="5346" y="2310"/>
                      <a:pt x="3858" y="1989"/>
                    </a:cubicBezTo>
                    <a:cubicBezTo>
                      <a:pt x="3120" y="1834"/>
                      <a:pt x="2381" y="1632"/>
                      <a:pt x="1667" y="1370"/>
                    </a:cubicBezTo>
                    <a:cubicBezTo>
                      <a:pt x="1322" y="1239"/>
                      <a:pt x="976" y="1072"/>
                      <a:pt x="655" y="870"/>
                    </a:cubicBezTo>
                    <a:cubicBezTo>
                      <a:pt x="500" y="763"/>
                      <a:pt x="357" y="644"/>
                      <a:pt x="226" y="513"/>
                    </a:cubicBezTo>
                    <a:cubicBezTo>
                      <a:pt x="95" y="370"/>
                      <a:pt x="24" y="19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6" name="Google Shape;516;p32"/>
              <p:cNvSpPr/>
              <p:nvPr/>
            </p:nvSpPr>
            <p:spPr>
              <a:xfrm>
                <a:off x="4055800" y="1438750"/>
                <a:ext cx="974850" cy="1481125"/>
              </a:xfrm>
              <a:custGeom>
                <a:avLst/>
                <a:gdLst/>
                <a:ahLst/>
                <a:cxnLst/>
                <a:rect l="l" t="t" r="r" b="b"/>
                <a:pathLst>
                  <a:path w="38994" h="59245" extrusionOk="0">
                    <a:moveTo>
                      <a:pt x="169" y="0"/>
                    </a:moveTo>
                    <a:cubicBezTo>
                      <a:pt x="77" y="0"/>
                      <a:pt x="0" y="73"/>
                      <a:pt x="0" y="168"/>
                    </a:cubicBezTo>
                    <a:lnTo>
                      <a:pt x="0" y="54056"/>
                    </a:lnTo>
                    <a:lnTo>
                      <a:pt x="72" y="54056"/>
                    </a:lnTo>
                    <a:cubicBezTo>
                      <a:pt x="72" y="57515"/>
                      <a:pt x="9784" y="59244"/>
                      <a:pt x="19497" y="59244"/>
                    </a:cubicBezTo>
                    <a:cubicBezTo>
                      <a:pt x="29209" y="59244"/>
                      <a:pt x="38922" y="57515"/>
                      <a:pt x="38922" y="54056"/>
                    </a:cubicBezTo>
                    <a:lnTo>
                      <a:pt x="38993" y="54056"/>
                    </a:lnTo>
                    <a:lnTo>
                      <a:pt x="38993" y="180"/>
                    </a:lnTo>
                    <a:cubicBezTo>
                      <a:pt x="38993" y="75"/>
                      <a:pt x="38908" y="0"/>
                      <a:pt x="38819" y="0"/>
                    </a:cubicBezTo>
                    <a:cubicBezTo>
                      <a:pt x="38797" y="0"/>
                      <a:pt x="38776" y="4"/>
                      <a:pt x="38755" y="14"/>
                    </a:cubicBezTo>
                    <a:lnTo>
                      <a:pt x="38303" y="204"/>
                    </a:lnTo>
                    <a:cubicBezTo>
                      <a:pt x="37683" y="490"/>
                      <a:pt x="37124" y="895"/>
                      <a:pt x="36671" y="1395"/>
                    </a:cubicBezTo>
                    <a:cubicBezTo>
                      <a:pt x="35195" y="2966"/>
                      <a:pt x="28063" y="4157"/>
                      <a:pt x="19491" y="4157"/>
                    </a:cubicBezTo>
                    <a:cubicBezTo>
                      <a:pt x="10490" y="4157"/>
                      <a:pt x="3072" y="2847"/>
                      <a:pt x="2143" y="1157"/>
                    </a:cubicBezTo>
                    <a:cubicBezTo>
                      <a:pt x="2000" y="883"/>
                      <a:pt x="1774" y="680"/>
                      <a:pt x="1500" y="561"/>
                    </a:cubicBezTo>
                    <a:lnTo>
                      <a:pt x="238" y="14"/>
                    </a:lnTo>
                    <a:cubicBezTo>
                      <a:pt x="215" y="4"/>
                      <a:pt x="192" y="0"/>
                      <a:pt x="16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04775" dir="30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631281" y="2686863"/>
            <a:ext cx="742382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vi-VN" sz="2000" dirty="0" smtClean="0"/>
              <a:t>Áp dụng công thức:                        và                   để làm ?1,?3</a:t>
            </a:r>
          </a:p>
          <a:p>
            <a:endParaRPr lang="vi-VN" sz="2000" dirty="0"/>
          </a:p>
          <a:p>
            <a:r>
              <a:rPr lang="vi-VN" sz="2000" dirty="0" smtClean="0"/>
              <a:t> bài 6 (sgk) từ đó rút ra công thức:                          và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9031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53845" y="4140114"/>
            <a:ext cx="69910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vi-VN" sz="2000" dirty="0" smtClean="0"/>
              <a:t>Áp dụng công thức:                             và                      để </a:t>
            </a:r>
          </a:p>
          <a:p>
            <a:endParaRPr lang="vi-VN" sz="2000" dirty="0" smtClean="0"/>
          </a:p>
          <a:p>
            <a:r>
              <a:rPr lang="vi-VN" sz="2000" dirty="0" smtClean="0"/>
              <a:t>làm ?2, ?4, ?5.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86774"/>
              </p:ext>
            </p:extLst>
          </p:nvPr>
        </p:nvGraphicFramePr>
        <p:xfrm>
          <a:off x="6558779" y="3964642"/>
          <a:ext cx="1240230" cy="94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6" imgW="711000" imgH="495000" progId="Equation.DSMT4">
                  <p:embed/>
                </p:oleObj>
              </mc:Choice>
              <mc:Fallback>
                <p:oleObj name="Equation" r:id="rId6" imgW="711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8779" y="3964642"/>
                        <a:ext cx="1240230" cy="94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10472"/>
              </p:ext>
            </p:extLst>
          </p:nvPr>
        </p:nvGraphicFramePr>
        <p:xfrm>
          <a:off x="4267682" y="4121033"/>
          <a:ext cx="1893228" cy="52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682" y="4121033"/>
                        <a:ext cx="1893228" cy="523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088"/>
              </p:ext>
            </p:extLst>
          </p:nvPr>
        </p:nvGraphicFramePr>
        <p:xfrm>
          <a:off x="4234969" y="2659022"/>
          <a:ext cx="1620358" cy="39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4969" y="2659022"/>
                        <a:ext cx="1620358" cy="397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29903"/>
              </p:ext>
            </p:extLst>
          </p:nvPr>
        </p:nvGraphicFramePr>
        <p:xfrm>
          <a:off x="6180413" y="2509391"/>
          <a:ext cx="1236384" cy="77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12" imgW="685800" imgH="469800" progId="Equation.DSMT4">
                  <p:embed/>
                </p:oleObj>
              </mc:Choice>
              <mc:Fallback>
                <p:oleObj name="Equation" r:id="rId12" imgW="68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80413" y="2509391"/>
                        <a:ext cx="1236384" cy="772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22407"/>
              </p:ext>
            </p:extLst>
          </p:nvPr>
        </p:nvGraphicFramePr>
        <p:xfrm>
          <a:off x="5556230" y="3250709"/>
          <a:ext cx="1803288" cy="53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14" imgW="888840" imgH="279360" progId="Equation.DSMT4">
                  <p:embed/>
                </p:oleObj>
              </mc:Choice>
              <mc:Fallback>
                <p:oleObj name="Equation" r:id="rId14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56230" y="3250709"/>
                        <a:ext cx="1803288" cy="533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839781"/>
              </p:ext>
            </p:extLst>
          </p:nvPr>
        </p:nvGraphicFramePr>
        <p:xfrm>
          <a:off x="7753641" y="3026065"/>
          <a:ext cx="1300049" cy="95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16" imgW="711000" imgH="495000" progId="Equation.DSMT4">
                  <p:embed/>
                </p:oleObj>
              </mc:Choice>
              <mc:Fallback>
                <p:oleObj name="Equation" r:id="rId16" imgW="711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3641" y="3026065"/>
                        <a:ext cx="1300049" cy="950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0890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 Subject for Elementary -4th Grade: Practice Standards by Slidesgo">
  <a:themeElements>
    <a:clrScheme name="Simple Light">
      <a:dk1>
        <a:srgbClr val="143E63"/>
      </a:dk1>
      <a:lt1>
        <a:srgbClr val="34679A"/>
      </a:lt1>
      <a:dk2>
        <a:srgbClr val="D0F3FF"/>
      </a:dk2>
      <a:lt2>
        <a:srgbClr val="F8F3DE"/>
      </a:lt2>
      <a:accent1>
        <a:srgbClr val="340931"/>
      </a:accent1>
      <a:accent2>
        <a:srgbClr val="E5739A"/>
      </a:accent2>
      <a:accent3>
        <a:srgbClr val="ECB8CA"/>
      </a:accent3>
      <a:accent4>
        <a:srgbClr val="FFDB48"/>
      </a:accent4>
      <a:accent5>
        <a:srgbClr val="B2ADAD"/>
      </a:accent5>
      <a:accent6>
        <a:srgbClr val="E5DADB"/>
      </a:accent6>
      <a:hlink>
        <a:srgbClr val="143E6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9</TotalTime>
  <Words>203</Words>
  <Application>Microsoft Office PowerPoint</Application>
  <PresentationFormat>On-screen Show (16:9)</PresentationFormat>
  <Paragraphs>30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Calibri</vt:lpstr>
      <vt:lpstr>Bitter</vt:lpstr>
      <vt:lpstr>Arial</vt:lpstr>
      <vt:lpstr>Lato</vt:lpstr>
      <vt:lpstr>Merriweather Sans</vt:lpstr>
      <vt:lpstr>Bebas Neue</vt:lpstr>
      <vt:lpstr>Math Subject for Elementary -4th Grade: Practice Standards by Slidesgo</vt:lpstr>
      <vt:lpstr>MathType 7.0 Equation</vt:lpstr>
      <vt:lpstr>LŨY THỪA CỦA  MỘT SỐ HỮU TỈ</vt:lpstr>
      <vt:lpstr>1. Lũy thừa với số mũ tự nhiên:</vt:lpstr>
      <vt:lpstr>TÍCH &amp; THƯƠNG CỦA HAI LŨY THỪA CÙNG CƠ SỐ</vt:lpstr>
      <vt:lpstr>Lũy thừa của một lũy thừa.</vt:lpstr>
      <vt:lpstr>Lũy thừa của một tích, một thương.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ŨY THỪA CỦA  MỘT SỐ HỮU TỈ</dc:title>
  <dc:creator>Admin</dc:creator>
  <cp:lastModifiedBy>Admin</cp:lastModifiedBy>
  <cp:revision>84</cp:revision>
  <dcterms:modified xsi:type="dcterms:W3CDTF">2021-09-02T09:01:48Z</dcterms:modified>
</cp:coreProperties>
</file>